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D08565A" w14:textId="77777777" w:rsidR="00BA6395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транспорта Российской Федерации</w:t>
      </w:r>
    </w:p>
    <w:p w14:paraId="43E5A492" w14:textId="77777777" w:rsidR="009E3F7E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</w:t>
      </w:r>
    </w:p>
    <w:p w14:paraId="5BE741D7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14:paraId="51D5B5E9" w14:textId="77777777" w:rsidR="009E3F7E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«Российский университет транспорта» </w:t>
      </w:r>
    </w:p>
    <w:p w14:paraId="0EB09F90" w14:textId="77777777" w:rsidR="0077386C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 w:rsidR="009E3F7E">
        <w:rPr>
          <w:rFonts w:ascii="Times New Roman" w:hAnsi="Times New Roman" w:cs="Times New Roman"/>
          <w:sz w:val="28"/>
          <w:szCs w:val="28"/>
        </w:rPr>
        <w:t>ФГАОУ ВО РУТ</w:t>
      </w:r>
      <w:r>
        <w:rPr>
          <w:rFonts w:ascii="Times New Roman" w:hAnsi="Times New Roman" w:cs="Times New Roman"/>
          <w:sz w:val="28"/>
          <w:szCs w:val="28"/>
        </w:rPr>
        <w:t>(МИИТ)</w:t>
      </w:r>
      <w:r w:rsidR="009E3F7E">
        <w:rPr>
          <w:rFonts w:ascii="Times New Roman" w:hAnsi="Times New Roman" w:cs="Times New Roman"/>
          <w:sz w:val="28"/>
          <w:szCs w:val="28"/>
        </w:rPr>
        <w:t>, РУТ (МИИТ)</w:t>
      </w:r>
    </w:p>
    <w:p w14:paraId="28E60AB7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C35D930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итут транспортной техники и систем управления</w:t>
      </w:r>
    </w:p>
    <w:p w14:paraId="58D9BD95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344AF158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«Управление и защита информации»</w:t>
      </w:r>
    </w:p>
    <w:p w14:paraId="3A198C3E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0126071C" w14:textId="77777777" w:rsidR="009E3F7E" w:rsidRDefault="009E3F7E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AEB75D2" w14:textId="77777777" w:rsidR="0077386C" w:rsidRPr="005153D8" w:rsidRDefault="00B8340F" w:rsidP="0077386C">
      <w:pPr>
        <w:jc w:val="center"/>
        <w:rPr>
          <w:rFonts w:ascii="Times New Roman" w:hAnsi="Times New Roman" w:cs="Times New Roman"/>
          <w:sz w:val="40"/>
          <w:szCs w:val="28"/>
        </w:rPr>
      </w:pPr>
      <w:r>
        <w:rPr>
          <w:rFonts w:ascii="Times New Roman" w:hAnsi="Times New Roman" w:cs="Times New Roman"/>
          <w:sz w:val="56"/>
          <w:szCs w:val="28"/>
        </w:rPr>
        <w:t>Лабораторная работа</w:t>
      </w:r>
      <w:r w:rsidR="005153D8" w:rsidRPr="005153D8">
        <w:rPr>
          <w:rFonts w:ascii="Times New Roman" w:hAnsi="Times New Roman" w:cs="Times New Roman"/>
          <w:sz w:val="56"/>
          <w:szCs w:val="28"/>
        </w:rPr>
        <w:t xml:space="preserve"> № </w:t>
      </w:r>
      <w:r w:rsidR="0093615A">
        <w:rPr>
          <w:rFonts w:ascii="Times New Roman" w:hAnsi="Times New Roman" w:cs="Times New Roman"/>
          <w:sz w:val="56"/>
          <w:szCs w:val="28"/>
        </w:rPr>
        <w:t>5</w:t>
      </w:r>
    </w:p>
    <w:p w14:paraId="2613B90E" w14:textId="77777777" w:rsidR="009E3F7E" w:rsidRPr="0077386C" w:rsidRDefault="009E3F7E" w:rsidP="0077386C">
      <w:pPr>
        <w:jc w:val="center"/>
        <w:rPr>
          <w:rFonts w:ascii="Times New Roman" w:hAnsi="Times New Roman" w:cs="Times New Roman"/>
          <w:sz w:val="44"/>
          <w:szCs w:val="28"/>
        </w:rPr>
      </w:pPr>
    </w:p>
    <w:p w14:paraId="5DAF232A" w14:textId="77777777" w:rsidR="005153D8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</w:t>
      </w:r>
      <w:r w:rsidR="00C45155">
        <w:rPr>
          <w:rFonts w:ascii="Times New Roman" w:hAnsi="Times New Roman" w:cs="Times New Roman"/>
          <w:sz w:val="28"/>
          <w:szCs w:val="28"/>
        </w:rPr>
        <w:t>Программирование и основы алгоритмизации</w:t>
      </w:r>
      <w:r>
        <w:rPr>
          <w:rFonts w:ascii="Times New Roman" w:hAnsi="Times New Roman" w:cs="Times New Roman"/>
          <w:sz w:val="28"/>
          <w:szCs w:val="28"/>
        </w:rPr>
        <w:t>»</w:t>
      </w:r>
    </w:p>
    <w:p w14:paraId="22E4F8FC" w14:textId="77777777" w:rsidR="0077386C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тему: «</w:t>
      </w:r>
      <w:r w:rsidR="0093615A">
        <w:rPr>
          <w:rFonts w:ascii="Times New Roman" w:hAnsi="Times New Roman" w:cs="Times New Roman"/>
          <w:sz w:val="28"/>
          <w:szCs w:val="28"/>
        </w:rPr>
        <w:t>Условный оператор</w:t>
      </w:r>
      <w:r>
        <w:rPr>
          <w:rFonts w:ascii="Times New Roman" w:hAnsi="Times New Roman" w:cs="Times New Roman"/>
          <w:sz w:val="28"/>
          <w:szCs w:val="28"/>
        </w:rPr>
        <w:t>»</w:t>
      </w:r>
    </w:p>
    <w:p w14:paraId="45309AF0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4B4B649" w14:textId="77777777"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53C20B33" w14:textId="77777777"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: ст. гр. Т</w:t>
      </w:r>
      <w:r w:rsidR="00090C01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У-</w:t>
      </w:r>
      <w:r w:rsidR="00090C01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11</w:t>
      </w:r>
    </w:p>
    <w:p w14:paraId="563486F5" w14:textId="234495C7" w:rsidR="0077386C" w:rsidRPr="0020689E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20689E">
        <w:rPr>
          <w:rFonts w:ascii="Times New Roman" w:hAnsi="Times New Roman" w:cs="Times New Roman"/>
          <w:sz w:val="28"/>
          <w:szCs w:val="28"/>
        </w:rPr>
        <w:t xml:space="preserve">    Богомолов В.Н.</w:t>
      </w:r>
    </w:p>
    <w:p w14:paraId="382A4044" w14:textId="3BC34279" w:rsidR="0077386C" w:rsidRPr="00246212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9E3F7E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Вариант №</w:t>
      </w:r>
      <w:r w:rsidR="0020689E" w:rsidRPr="00246212">
        <w:rPr>
          <w:rFonts w:ascii="Times New Roman" w:hAnsi="Times New Roman" w:cs="Times New Roman"/>
          <w:sz w:val="28"/>
          <w:szCs w:val="28"/>
        </w:rPr>
        <w:t>5</w:t>
      </w:r>
    </w:p>
    <w:p w14:paraId="47F053AF" w14:textId="5F7E262E" w:rsid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C30DC0">
        <w:rPr>
          <w:rFonts w:ascii="Times New Roman" w:hAnsi="Times New Roman" w:cs="Times New Roman"/>
          <w:sz w:val="28"/>
          <w:szCs w:val="28"/>
        </w:rPr>
        <w:t>06.12.2024</w:t>
      </w:r>
    </w:p>
    <w:p w14:paraId="69C73863" w14:textId="77777777"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выполнения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14:paraId="1ACB29AD" w14:textId="77777777"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верил: </w:t>
      </w:r>
      <w:r w:rsidR="009E3F7E">
        <w:rPr>
          <w:rFonts w:ascii="Times New Roman" w:hAnsi="Times New Roman" w:cs="Times New Roman"/>
          <w:sz w:val="28"/>
          <w:szCs w:val="28"/>
        </w:rPr>
        <w:t xml:space="preserve">к.т.н., </w:t>
      </w:r>
      <w:r>
        <w:rPr>
          <w:rFonts w:ascii="Times New Roman" w:hAnsi="Times New Roman" w:cs="Times New Roman"/>
          <w:sz w:val="28"/>
          <w:szCs w:val="28"/>
        </w:rPr>
        <w:t>доц. Сафронов А.И.</w:t>
      </w:r>
    </w:p>
    <w:p w14:paraId="7F0A810D" w14:textId="12AE0A4B" w:rsid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8F7604">
        <w:rPr>
          <w:rFonts w:ascii="Times New Roman" w:hAnsi="Times New Roman" w:cs="Times New Roman"/>
          <w:sz w:val="28"/>
          <w:szCs w:val="28"/>
        </w:rPr>
        <w:t>13.01.2025</w:t>
      </w:r>
    </w:p>
    <w:p w14:paraId="5105BA32" w14:textId="77777777"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приёмки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14:paraId="63C4EE59" w14:textId="77777777" w:rsidR="0077386C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</w:p>
    <w:p w14:paraId="14F8B28A" w14:textId="77777777" w:rsidR="0077386C" w:rsidRDefault="0077386C" w:rsidP="0077386C">
      <w:pPr>
        <w:rPr>
          <w:rFonts w:ascii="Times New Roman" w:hAnsi="Times New Roman" w:cs="Times New Roman"/>
          <w:sz w:val="28"/>
          <w:szCs w:val="28"/>
        </w:rPr>
      </w:pPr>
    </w:p>
    <w:p w14:paraId="23E60252" w14:textId="267E556F" w:rsidR="00C30DC0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сква – 20</w:t>
      </w:r>
      <w:r w:rsidR="009E3F7E">
        <w:rPr>
          <w:rFonts w:ascii="Times New Roman" w:hAnsi="Times New Roman" w:cs="Times New Roman"/>
          <w:sz w:val="28"/>
          <w:szCs w:val="28"/>
        </w:rPr>
        <w:t>2</w:t>
      </w:r>
      <w:r w:rsidR="00D5297C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г.</w:t>
      </w:r>
      <w:r w:rsidR="00C30DC0">
        <w:rPr>
          <w:rFonts w:ascii="Times New Roman" w:hAnsi="Times New Roman" w:cs="Times New Roman"/>
          <w:sz w:val="28"/>
          <w:szCs w:val="28"/>
        </w:rPr>
        <w:br w:type="page"/>
      </w:r>
    </w:p>
    <w:p w14:paraId="7C2D05A3" w14:textId="77777777" w:rsidR="00C30DC0" w:rsidRPr="00C30DC0" w:rsidRDefault="00C30DC0" w:rsidP="00C30DC0">
      <w:pPr>
        <w:pStyle w:val="1"/>
        <w:spacing w:before="0" w:line="360" w:lineRule="auto"/>
        <w:ind w:left="0" w:firstLine="709"/>
        <w:jc w:val="both"/>
      </w:pPr>
      <w:bookmarkStart w:id="0" w:name="_Toc150282519"/>
      <w:bookmarkStart w:id="1" w:name="_Toc147933947"/>
      <w:bookmarkStart w:id="2" w:name="_Toc148701440"/>
      <w:r w:rsidRPr="00C30DC0">
        <w:lastRenderedPageBreak/>
        <w:t>Цель работы</w:t>
      </w:r>
      <w:bookmarkEnd w:id="0"/>
    </w:p>
    <w:p w14:paraId="7B2CF4CA" w14:textId="4B507178" w:rsid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</w:rPr>
        <w:t xml:space="preserve">Целью данной работы является освоение применения условных операторов для обработки ввода данных, а также использование метода </w:t>
      </w:r>
      <w:bookmarkStart w:id="3" w:name="_GoBack"/>
      <w:proofErr w:type="spellStart"/>
      <w:r w:rsidRPr="006429EB">
        <w:rPr>
          <w:rFonts w:ascii="Times New Roman" w:hAnsi="Times New Roman" w:cs="Times New Roman"/>
          <w:i/>
          <w:sz w:val="28"/>
          <w:szCs w:val="28"/>
        </w:rPr>
        <w:t>TryParse</w:t>
      </w:r>
      <w:bookmarkEnd w:id="3"/>
      <w:proofErr w:type="spellEnd"/>
      <w:r w:rsidRPr="00C30DC0">
        <w:rPr>
          <w:rFonts w:ascii="Times New Roman" w:hAnsi="Times New Roman" w:cs="Times New Roman"/>
          <w:sz w:val="28"/>
          <w:szCs w:val="28"/>
        </w:rPr>
        <w:t xml:space="preserve"> для проверки корректности ввода.</w:t>
      </w:r>
    </w:p>
    <w:p w14:paraId="2E6D64B3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6B7E6D1" w14:textId="77777777" w:rsidR="00C30DC0" w:rsidRPr="00C30DC0" w:rsidRDefault="00C30DC0" w:rsidP="00C30DC0">
      <w:pPr>
        <w:pStyle w:val="1"/>
        <w:spacing w:before="0" w:line="360" w:lineRule="auto"/>
        <w:ind w:left="0" w:firstLine="709"/>
        <w:jc w:val="both"/>
      </w:pPr>
      <w:bookmarkStart w:id="4" w:name="_Toc150282520"/>
      <w:bookmarkEnd w:id="1"/>
      <w:bookmarkEnd w:id="2"/>
      <w:r w:rsidRPr="00C30DC0">
        <w:t>Формулировка задачи</w:t>
      </w:r>
      <w:bookmarkEnd w:id="4"/>
    </w:p>
    <w:p w14:paraId="581E9619" w14:textId="77777777" w:rsidR="00C30DC0" w:rsidRPr="00C30DC0" w:rsidRDefault="00C30DC0" w:rsidP="00C30DC0">
      <w:pPr>
        <w:pStyle w:val="a3"/>
        <w:spacing w:line="360" w:lineRule="auto"/>
        <w:ind w:firstLine="709"/>
        <w:jc w:val="both"/>
        <w:rPr>
          <w:sz w:val="28"/>
          <w:szCs w:val="28"/>
        </w:rPr>
      </w:pPr>
      <w:r w:rsidRPr="00C30DC0">
        <w:rPr>
          <w:sz w:val="28"/>
          <w:szCs w:val="28"/>
        </w:rPr>
        <w:t xml:space="preserve">Ввести контроль исходных данных. При некорректном вводе хотя бы одного из элементов, входящих во множество исходных данных, уведомлять пользователя о произошедшей ошибке и отказываться от исполнения вычислителем «ядра» составленного алгоритма. </w:t>
      </w:r>
    </w:p>
    <w:p w14:paraId="65324E23" w14:textId="77777777" w:rsidR="00AE21E9" w:rsidRDefault="00C30DC0" w:rsidP="00E15184">
      <w:pPr>
        <w:pStyle w:val="a3"/>
        <w:spacing w:line="360" w:lineRule="auto"/>
        <w:ind w:firstLine="709"/>
        <w:jc w:val="both"/>
        <w:rPr>
          <w:sz w:val="28"/>
          <w:szCs w:val="28"/>
        </w:rPr>
      </w:pPr>
      <w:r w:rsidRPr="00C30DC0">
        <w:rPr>
          <w:sz w:val="28"/>
          <w:szCs w:val="28"/>
        </w:rPr>
        <w:t>Использовать для контроля исходных данных различные состояния метода «</w:t>
      </w:r>
      <w:proofErr w:type="spellStart"/>
      <w:r w:rsidRPr="00C30DC0">
        <w:rPr>
          <w:i/>
          <w:sz w:val="28"/>
          <w:szCs w:val="28"/>
          <w:lang w:val="en-US"/>
        </w:rPr>
        <w:t>TryParse</w:t>
      </w:r>
      <w:proofErr w:type="spellEnd"/>
      <w:r w:rsidRPr="00C30DC0">
        <w:rPr>
          <w:sz w:val="28"/>
          <w:szCs w:val="28"/>
        </w:rPr>
        <w:t>», входящего в перечень доступных компонентов интересующего значащего (</w:t>
      </w:r>
      <w:r w:rsidRPr="00C30DC0">
        <w:rPr>
          <w:i/>
          <w:sz w:val="28"/>
          <w:szCs w:val="28"/>
          <w:lang w:val="en-US"/>
        </w:rPr>
        <w:t>valuable</w:t>
      </w:r>
      <w:r w:rsidRPr="00C30DC0">
        <w:rPr>
          <w:sz w:val="28"/>
          <w:szCs w:val="28"/>
        </w:rPr>
        <w:t xml:space="preserve">) типа данных, например: </w:t>
      </w:r>
      <w:proofErr w:type="spellStart"/>
      <w:r w:rsidRPr="00C30DC0">
        <w:rPr>
          <w:i/>
          <w:sz w:val="28"/>
          <w:szCs w:val="28"/>
          <w:lang w:val="en-US"/>
        </w:rPr>
        <w:t>int</w:t>
      </w:r>
      <w:proofErr w:type="spellEnd"/>
      <w:r w:rsidRPr="00C30DC0">
        <w:rPr>
          <w:i/>
          <w:sz w:val="28"/>
          <w:szCs w:val="28"/>
        </w:rPr>
        <w:t xml:space="preserve">, </w:t>
      </w:r>
      <w:r w:rsidRPr="00C30DC0">
        <w:rPr>
          <w:i/>
          <w:sz w:val="28"/>
          <w:szCs w:val="28"/>
          <w:lang w:val="en-US"/>
        </w:rPr>
        <w:t>byte</w:t>
      </w:r>
      <w:r w:rsidRPr="00C30DC0">
        <w:rPr>
          <w:i/>
          <w:sz w:val="28"/>
          <w:szCs w:val="28"/>
        </w:rPr>
        <w:t xml:space="preserve">, </w:t>
      </w:r>
      <w:r w:rsidRPr="00C30DC0">
        <w:rPr>
          <w:i/>
          <w:sz w:val="28"/>
          <w:szCs w:val="28"/>
          <w:lang w:val="en-US"/>
        </w:rPr>
        <w:t>float</w:t>
      </w:r>
      <w:r w:rsidRPr="00C30DC0">
        <w:rPr>
          <w:i/>
          <w:sz w:val="28"/>
          <w:szCs w:val="28"/>
        </w:rPr>
        <w:t xml:space="preserve">, </w:t>
      </w:r>
      <w:proofErr w:type="spellStart"/>
      <w:r w:rsidRPr="00C30DC0">
        <w:rPr>
          <w:i/>
          <w:sz w:val="28"/>
          <w:szCs w:val="28"/>
          <w:lang w:val="en-US"/>
        </w:rPr>
        <w:t>doub</w:t>
      </w:r>
      <w:proofErr w:type="spellEnd"/>
      <w:r w:rsidRPr="00C30DC0">
        <w:rPr>
          <w:i/>
          <w:sz w:val="28"/>
          <w:szCs w:val="28"/>
        </w:rPr>
        <w:t>l</w:t>
      </w:r>
      <w:r w:rsidRPr="00C30DC0">
        <w:rPr>
          <w:i/>
          <w:sz w:val="28"/>
          <w:szCs w:val="28"/>
          <w:lang w:val="en-US"/>
        </w:rPr>
        <w:t>e</w:t>
      </w:r>
      <w:r w:rsidRPr="00C30DC0">
        <w:rPr>
          <w:sz w:val="28"/>
          <w:szCs w:val="28"/>
        </w:rPr>
        <w:t>.</w:t>
      </w:r>
    </w:p>
    <w:p w14:paraId="782D0091" w14:textId="77777777" w:rsidR="00AE21E9" w:rsidRDefault="00AE21E9" w:rsidP="00AE21E9">
      <w:pPr>
        <w:pStyle w:val="a3"/>
        <w:spacing w:line="360" w:lineRule="auto"/>
        <w:ind w:firstLine="709"/>
        <w:jc w:val="both"/>
        <w:rPr>
          <w:sz w:val="28"/>
          <w:szCs w:val="28"/>
        </w:rPr>
      </w:pPr>
    </w:p>
    <w:p w14:paraId="5D4B2A5C" w14:textId="27A4E0B1" w:rsidR="00AE21E9" w:rsidRDefault="00AE21E9" w:rsidP="004841E9">
      <w:pPr>
        <w:pStyle w:val="a3"/>
        <w:numPr>
          <w:ilvl w:val="1"/>
          <w:numId w:val="1"/>
        </w:numPr>
        <w:spacing w:line="360" w:lineRule="auto"/>
        <w:ind w:left="0" w:firstLine="709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Задание 1</w:t>
      </w:r>
    </w:p>
    <w:p w14:paraId="798A9A4C" w14:textId="123C4032" w:rsidR="004841E9" w:rsidRPr="00C30DC0" w:rsidRDefault="00AE21E9" w:rsidP="004841E9">
      <w:pPr>
        <w:pStyle w:val="a3"/>
        <w:spacing w:line="360" w:lineRule="auto"/>
        <w:ind w:firstLine="709"/>
        <w:jc w:val="both"/>
        <w:rPr>
          <w:sz w:val="28"/>
          <w:szCs w:val="28"/>
        </w:rPr>
      </w:pPr>
      <w:r w:rsidRPr="00C30DC0">
        <w:rPr>
          <w:sz w:val="28"/>
          <w:szCs w:val="28"/>
        </w:rPr>
        <w:t xml:space="preserve">Найти значение </w:t>
      </w:r>
      <w:r w:rsidRPr="00C30DC0">
        <w:rPr>
          <w:sz w:val="28"/>
          <w:szCs w:val="28"/>
          <w:lang w:val="en-US"/>
        </w:rPr>
        <w:t>m</w:t>
      </w:r>
      <w:r w:rsidRPr="00C30DC0">
        <w:rPr>
          <w:sz w:val="28"/>
          <w:szCs w:val="28"/>
        </w:rPr>
        <w:t>, учитывая все возможные ограничения, накладываемы</w:t>
      </w:r>
      <w:r>
        <w:rPr>
          <w:sz w:val="28"/>
          <w:szCs w:val="28"/>
        </w:rPr>
        <w:t>е</w:t>
      </w:r>
      <w:r w:rsidRPr="00C30DC0">
        <w:rPr>
          <w:sz w:val="28"/>
          <w:szCs w:val="28"/>
        </w:rPr>
        <w:t xml:space="preserve"> не только на переменные, но и на участвующи</w:t>
      </w:r>
      <w:r>
        <w:rPr>
          <w:sz w:val="28"/>
          <w:szCs w:val="28"/>
        </w:rPr>
        <w:t>е</w:t>
      </w:r>
      <w:r w:rsidRPr="00C30DC0">
        <w:rPr>
          <w:sz w:val="28"/>
          <w:szCs w:val="28"/>
        </w:rPr>
        <w:t xml:space="preserve"> в расчёте функциональные зависимости</w:t>
      </w:r>
      <w:r>
        <w:rPr>
          <w:sz w:val="28"/>
          <w:szCs w:val="28"/>
        </w:rPr>
        <w:t>.</w:t>
      </w:r>
    </w:p>
    <w:p w14:paraId="554E4B40" w14:textId="77777777" w:rsidR="004841E9" w:rsidRPr="00C30DC0" w:rsidRDefault="004841E9" w:rsidP="004841E9">
      <w:pPr>
        <w:pStyle w:val="a3"/>
        <w:spacing w:line="360" w:lineRule="auto"/>
        <w:ind w:firstLine="709"/>
        <w:rPr>
          <w:noProof/>
          <w:sz w:val="28"/>
          <w:szCs w:val="28"/>
          <w:lang w:eastAsia="zh-CN"/>
        </w:rPr>
      </w:pPr>
      <w:r w:rsidRPr="00C30DC0">
        <w:rPr>
          <w:noProof/>
          <w:sz w:val="28"/>
          <w:szCs w:val="28"/>
        </w:rPr>
        <w:drawing>
          <wp:inline distT="0" distB="0" distL="0" distR="0" wp14:anchorId="028D82C6" wp14:editId="09DEA267">
            <wp:extent cx="3101009" cy="2990341"/>
            <wp:effectExtent l="0" t="0" r="4445" b="63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Снимок экрана (7).png"/>
                    <pic:cNvPicPr/>
                  </pic:nvPicPr>
                  <pic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408" t="40625" r="47994" b="27316"/>
                    <a:stretch/>
                  </pic:blipFill>
                  <pic:spPr bwMode="auto">
                    <a:xfrm>
                      <a:off x="0" y="0"/>
                      <a:ext cx="3118694" cy="30073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8A9B7E2" w14:textId="2C776F9E" w:rsidR="00AE21E9" w:rsidRPr="004841E9" w:rsidRDefault="004841E9" w:rsidP="004841E9">
      <w:pPr>
        <w:pStyle w:val="a6"/>
        <w:jc w:val="center"/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  <w:lang w:eastAsia="zh-CN"/>
          <w14:textOutline w14:w="0" w14:cap="flat" w14:cmpd="sng" w14:algn="ctr">
            <w14:noFill/>
            <w14:prstDash w14:val="solid"/>
            <w14:round/>
          </w14:textOutline>
        </w:rPr>
      </w:pPr>
      <w:r w:rsidRPr="00DB17B7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 xml:space="preserve">2.1.1 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–</w:t>
      </w:r>
      <w:r w:rsidRPr="00DB17B7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 xml:space="preserve"> Вариант задания</w:t>
      </w:r>
    </w:p>
    <w:p w14:paraId="6C0D500E" w14:textId="77777777" w:rsidR="00AE21E9" w:rsidRPr="00AE21E9" w:rsidRDefault="00AE21E9" w:rsidP="004841E9">
      <w:pPr>
        <w:pStyle w:val="a3"/>
        <w:numPr>
          <w:ilvl w:val="1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Задание 2</w:t>
      </w:r>
    </w:p>
    <w:p w14:paraId="37A76065" w14:textId="34384996" w:rsidR="00AE21E9" w:rsidRPr="00AE21E9" w:rsidRDefault="004841E9" w:rsidP="004841E9">
      <w:pPr>
        <w:pStyle w:val="a3"/>
        <w:spacing w:line="360" w:lineRule="auto"/>
        <w:ind w:firstLine="709"/>
        <w:jc w:val="both"/>
        <w:rPr>
          <w:sz w:val="28"/>
          <w:szCs w:val="28"/>
        </w:rPr>
      </w:pPr>
      <w:r w:rsidRPr="004841E9">
        <w:rPr>
          <w:sz w:val="28"/>
          <w:szCs w:val="28"/>
        </w:rPr>
        <w:t>Необходимо разработать программу на языке C#, которая принимает на вход координаты трех точек A(x1​,</w:t>
      </w:r>
      <w:r>
        <w:rPr>
          <w:sz w:val="28"/>
          <w:szCs w:val="28"/>
        </w:rPr>
        <w:t xml:space="preserve"> </w:t>
      </w:r>
      <w:r w:rsidRPr="004841E9">
        <w:rPr>
          <w:sz w:val="28"/>
          <w:szCs w:val="28"/>
        </w:rPr>
        <w:t>y1​), B(x2​,</w:t>
      </w:r>
      <w:r>
        <w:rPr>
          <w:sz w:val="28"/>
          <w:szCs w:val="28"/>
        </w:rPr>
        <w:t xml:space="preserve"> </w:t>
      </w:r>
      <w:r w:rsidRPr="004841E9">
        <w:rPr>
          <w:sz w:val="28"/>
          <w:szCs w:val="28"/>
        </w:rPr>
        <w:t>y2​), C(x3​,</w:t>
      </w:r>
      <w:r>
        <w:rPr>
          <w:sz w:val="28"/>
          <w:szCs w:val="28"/>
        </w:rPr>
        <w:t xml:space="preserve"> </w:t>
      </w:r>
      <w:r w:rsidRPr="004841E9">
        <w:rPr>
          <w:sz w:val="28"/>
          <w:szCs w:val="28"/>
        </w:rPr>
        <w:t xml:space="preserve">y3​) на координатной плоскости и определяет, лежат ли эти точки на одной прямой. Для этого следует воспользоваться геометрическим свойством: три точки </w:t>
      </w:r>
      <w:proofErr w:type="spellStart"/>
      <w:r w:rsidRPr="004841E9">
        <w:rPr>
          <w:sz w:val="28"/>
          <w:szCs w:val="28"/>
        </w:rPr>
        <w:t>коллинеарны</w:t>
      </w:r>
      <w:proofErr w:type="spellEnd"/>
      <w:r w:rsidRPr="004841E9">
        <w:rPr>
          <w:sz w:val="28"/>
          <w:szCs w:val="28"/>
        </w:rPr>
        <w:t>, если площадь треугольника, образованного этими точками, равна нулю.</w:t>
      </w:r>
    </w:p>
    <w:p w14:paraId="4980D160" w14:textId="50AF3190" w:rsidR="00C30DC0" w:rsidRPr="00C30DC0" w:rsidRDefault="00E15184" w:rsidP="004841E9">
      <w:pPr>
        <w:pStyle w:val="a3"/>
        <w:numPr>
          <w:ilvl w:val="1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33C55982" w14:textId="77777777" w:rsidR="00C30DC0" w:rsidRDefault="00C30DC0" w:rsidP="00C30DC0">
      <w:pPr>
        <w:pStyle w:val="1"/>
        <w:spacing w:before="0" w:line="360" w:lineRule="auto"/>
        <w:ind w:left="0" w:firstLine="709"/>
        <w:jc w:val="both"/>
      </w:pPr>
      <w:bookmarkStart w:id="5" w:name="_Toc148701441"/>
      <w:bookmarkStart w:id="6" w:name="_Toc150282521"/>
      <w:r w:rsidRPr="00C30DC0">
        <w:lastRenderedPageBreak/>
        <w:t>Блок-схема</w:t>
      </w:r>
      <w:bookmarkEnd w:id="5"/>
      <w:bookmarkEnd w:id="6"/>
    </w:p>
    <w:p w14:paraId="13A3AFEA" w14:textId="62B90C8E" w:rsidR="00E15184" w:rsidRPr="00E15184" w:rsidRDefault="00E15184" w:rsidP="00E15184">
      <w:pPr>
        <w:pStyle w:val="a5"/>
        <w:numPr>
          <w:ilvl w:val="1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Задание 1</w:t>
      </w:r>
    </w:p>
    <w:p w14:paraId="35079D07" w14:textId="36944525" w:rsidR="00C30DC0" w:rsidRDefault="0057152C" w:rsidP="00DD73A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2789C08" wp14:editId="09945197">
            <wp:extent cx="5515298" cy="7532936"/>
            <wp:effectExtent l="0" t="0" r="0" b="0"/>
            <wp:docPr id="10896818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8834" cy="755142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44F39AC" w14:textId="323BB923" w:rsidR="00DB17B7" w:rsidRDefault="00DB17B7" w:rsidP="00DB17B7">
      <w:pPr>
        <w:pStyle w:val="a6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DB17B7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 xml:space="preserve">3.1.1 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–</w:t>
      </w:r>
      <w:r w:rsidRPr="00DB17B7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 xml:space="preserve"> Блок-схема алгоритма</w:t>
      </w:r>
    </w:p>
    <w:p w14:paraId="1C6FF1B2" w14:textId="196E445F" w:rsidR="00E15184" w:rsidRDefault="00E15184" w:rsidP="00E15184">
      <w:r>
        <w:br w:type="page"/>
      </w:r>
    </w:p>
    <w:p w14:paraId="3641B885" w14:textId="4EE4F215" w:rsidR="00E15184" w:rsidRDefault="00E15184" w:rsidP="00E15184">
      <w:pPr>
        <w:pStyle w:val="a5"/>
        <w:numPr>
          <w:ilvl w:val="1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Задание 2</w:t>
      </w:r>
    </w:p>
    <w:p w14:paraId="55349DC6" w14:textId="117E744A" w:rsidR="00E15184" w:rsidRDefault="00956EF8" w:rsidP="00956EF8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drawing>
          <wp:inline distT="0" distB="0" distL="0" distR="0" wp14:anchorId="3D4421BF" wp14:editId="2A9087DF">
            <wp:extent cx="5437157" cy="5354320"/>
            <wp:effectExtent l="0" t="0" r="0" b="0"/>
            <wp:docPr id="63756120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0782" cy="536773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C99FF42" w14:textId="452B3754" w:rsidR="00956EF8" w:rsidRDefault="00956EF8" w:rsidP="00956EF8">
      <w:pPr>
        <w:pStyle w:val="a6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DB17B7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3.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2</w:t>
      </w:r>
      <w:r w:rsidRPr="00DB17B7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 xml:space="preserve">.1 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–</w:t>
      </w:r>
      <w:r w:rsidRPr="00DB17B7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 xml:space="preserve"> Блок-схема алгоритма</w:t>
      </w:r>
    </w:p>
    <w:p w14:paraId="38E94B85" w14:textId="77777777" w:rsidR="00E15184" w:rsidRPr="00E15184" w:rsidRDefault="00E15184" w:rsidP="00956EF8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653AA83F" w14:textId="3090F30A" w:rsidR="00C30DC0" w:rsidRPr="00DB17B7" w:rsidRDefault="00C30DC0" w:rsidP="00DB17B7">
      <w:pPr>
        <w:pStyle w:val="1"/>
        <w:spacing w:before="0" w:line="360" w:lineRule="auto"/>
        <w:ind w:left="0" w:firstLine="709"/>
        <w:jc w:val="both"/>
        <w:rPr>
          <w:lang w:val="en-US"/>
        </w:rPr>
      </w:pPr>
      <w:bookmarkStart w:id="7" w:name="_Toc148701442"/>
      <w:bookmarkStart w:id="8" w:name="_Toc150282522"/>
      <w:r w:rsidRPr="00C30DC0">
        <w:t>Подбор тестовых примеров</w:t>
      </w:r>
      <w:bookmarkEnd w:id="7"/>
      <w:bookmarkEnd w:id="8"/>
    </w:p>
    <w:p w14:paraId="165552A8" w14:textId="38B24A06" w:rsidR="00C30DC0" w:rsidRPr="000211A9" w:rsidRDefault="00E15184" w:rsidP="000211A9">
      <w:pPr>
        <w:pStyle w:val="a5"/>
        <w:numPr>
          <w:ilvl w:val="1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ние 1</w:t>
      </w:r>
    </w:p>
    <w:p w14:paraId="6250A9C2" w14:textId="51BB2E80" w:rsidR="00C30DC0" w:rsidRPr="00E15184" w:rsidRDefault="00C30DC0" w:rsidP="00E15184">
      <w:pPr>
        <w:pStyle w:val="a5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15184">
        <w:rPr>
          <w:rFonts w:ascii="Times New Roman" w:hAnsi="Times New Roman" w:cs="Times New Roman"/>
          <w:sz w:val="28"/>
          <w:szCs w:val="28"/>
          <w:lang w:val="en-US"/>
        </w:rPr>
        <w:t>m = 2;</w:t>
      </w:r>
    </w:p>
    <w:p w14:paraId="4B8D5031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n = 1;</w:t>
      </w:r>
    </w:p>
    <w:p w14:paraId="074A440B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a = 34;</w:t>
      </w:r>
    </w:p>
    <w:p w14:paraId="4720FE1D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b = 23;</w:t>
      </w:r>
    </w:p>
    <w:p w14:paraId="57C16724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c = 7;</w:t>
      </w:r>
    </w:p>
    <w:p w14:paraId="319EAA4B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&gt; 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 xml:space="preserve">, следовательно </w:t>
      </w:r>
      <w:r w:rsidRPr="00C30DC0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40" w:dyaOrig="220" w14:anchorId="5A6C42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2.55pt;height:10.9pt;mso-width-percent:0;mso-height-percent:0;mso-width-percent:0;mso-height-percent:0" o:ole="">
            <v:imagedata r:id="rId9" o:title=""/>
          </v:shape>
          <o:OLEObject Type="Embed" ProgID="Equation.3" ShapeID="_x0000_i1025" DrawAspect="Content" ObjectID="_1806242923" r:id="rId10"/>
        </w:objec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= m = 2</w:t>
      </w:r>
    </w:p>
    <w:p w14:paraId="2EF7CD66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 xml:space="preserve">m &lt; 5, </w:t>
      </w:r>
      <w:r w:rsidRPr="00C30DC0">
        <w:rPr>
          <w:rFonts w:ascii="Times New Roman" w:hAnsi="Times New Roman" w:cs="Times New Roman"/>
          <w:sz w:val="28"/>
          <w:szCs w:val="28"/>
        </w:rPr>
        <w:t>следовательно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β=a=34</m:t>
        </m:r>
      </m:oMath>
    </w:p>
    <w:p w14:paraId="738F86D6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C30DC0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2659" w:dyaOrig="460" w14:anchorId="064930C5">
          <v:shape id="_x0000_i1026" type="#_x0000_t75" alt="" style="width:133.1pt;height:22.6pt;mso-width-percent:0;mso-height-percent:0;mso-width-percent:0;mso-height-percent:0" o:ole="">
            <v:imagedata r:id="rId11" o:title=""/>
          </v:shape>
          <o:OLEObject Type="Embed" ProgID="Equation.DSMT4" ShapeID="_x0000_i1026" DrawAspect="Content" ObjectID="_1806242924" r:id="rId12"/>
        </w:objec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m:oMath>
        <m:rad>
          <m:ra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+34</m:t>
            </m:r>
          </m:e>
        </m:rad>
        <m:r>
          <w:rPr>
            <w:rFonts w:ascii="Cambria Math" w:hAnsi="Cambria Math" w:cs="Times New Roman"/>
            <w:sz w:val="28"/>
            <w:szCs w:val="28"/>
            <w:lang w:val="en-US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-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cos⁡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(34)</m:t>
        </m:r>
      </m:oMath>
      <w:r w:rsidRPr="00C30DC0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≈11,5</m:t>
        </m:r>
      </m:oMath>
    </w:p>
    <w:p w14:paraId="6434B634" w14:textId="77777777" w:rsidR="00C30DC0" w:rsidRDefault="00C30DC0" w:rsidP="000211A9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3D84681" wp14:editId="5B15AA1D">
            <wp:extent cx="2906751" cy="2079445"/>
            <wp:effectExtent l="0" t="0" r="0" b="0"/>
            <wp:docPr id="1648636484" name="Рисунок 1" descr="Изображение выглядит как текст, снимок экрана, Шрифт, число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8636484" name="Рисунок 1" descr="Изображение выглядит как текст, снимок экрана, Шрифт, число&#10;&#10;Автоматически созданное описание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7033" cy="2108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A20359" w14:textId="7B2D766C" w:rsidR="000211A9" w:rsidRDefault="000211A9" w:rsidP="000211A9">
      <w:pPr>
        <w:pStyle w:val="a6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4.1.1 – Первый тестовый пример</w:t>
      </w:r>
    </w:p>
    <w:p w14:paraId="699DF191" w14:textId="77777777" w:rsidR="00083A63" w:rsidRPr="00083A63" w:rsidRDefault="00083A63" w:rsidP="00083A63"/>
    <w:p w14:paraId="64C405F7" w14:textId="1A2F19AB" w:rsidR="00C30DC0" w:rsidRPr="00C30DC0" w:rsidRDefault="00E15184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) </w:t>
      </w:r>
      <w:r w:rsidR="00C30DC0"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C30DC0" w:rsidRPr="00C30DC0">
        <w:rPr>
          <w:rFonts w:ascii="Times New Roman" w:hAnsi="Times New Roman" w:cs="Times New Roman"/>
          <w:sz w:val="28"/>
          <w:szCs w:val="28"/>
        </w:rPr>
        <w:t xml:space="preserve"> = 6;</w:t>
      </w:r>
    </w:p>
    <w:p w14:paraId="4F25BADB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6;</w:t>
      </w:r>
    </w:p>
    <w:p w14:paraId="757E5380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2;</w:t>
      </w:r>
    </w:p>
    <w:p w14:paraId="0A563D94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3;</w:t>
      </w:r>
    </w:p>
    <w:p w14:paraId="298515C8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4;</w:t>
      </w:r>
    </w:p>
    <w:p w14:paraId="71A16A47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 xml:space="preserve">, следовательно </w:t>
      </w:r>
      <w:r w:rsidRPr="00C30DC0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40" w:dyaOrig="220" w14:anchorId="40E09C74">
          <v:shape id="_x0000_i1027" type="#_x0000_t75" alt="" style="width:12.55pt;height:10.9pt;mso-width-percent:0;mso-height-percent:0;mso-width-percent:0;mso-height-percent:0" o:ole="">
            <v:imagedata r:id="rId9" o:title=""/>
          </v:shape>
          <o:OLEObject Type="Embed" ProgID="Equation.3" ShapeID="_x0000_i1027" DrawAspect="Content" ObjectID="_1806242925" r:id="rId14"/>
        </w:object>
      </w:r>
      <w:r w:rsidRPr="00C30DC0">
        <w:rPr>
          <w:rFonts w:ascii="Times New Roman" w:hAnsi="Times New Roman" w:cs="Times New Roman"/>
          <w:sz w:val="28"/>
          <w:szCs w:val="28"/>
        </w:rPr>
        <w:t xml:space="preserve">= 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>*</w:t>
      </w:r>
      <w:proofErr w:type="gramStart"/>
      <w:r w:rsidRPr="00C30DC0">
        <w:rPr>
          <w:rFonts w:ascii="Times New Roman" w:hAnsi="Times New Roman" w:cs="Times New Roman"/>
          <w:sz w:val="28"/>
          <w:szCs w:val="28"/>
          <w:lang w:val="en-US"/>
        </w:rPr>
        <w:t>cos</w:t>
      </w:r>
      <w:r w:rsidRPr="00C30DC0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>)</w:t>
      </w:r>
    </w:p>
    <w:p w14:paraId="587710B7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&gt; 5, следовательно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β</m:t>
        </m:r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c</m:t>
        </m:r>
      </m:oMath>
      <w:r w:rsidRPr="00C30DC0">
        <w:rPr>
          <w:rFonts w:ascii="Times New Roman" w:eastAsiaTheme="minorEastAsia" w:hAnsi="Times New Roman" w:cs="Times New Roman"/>
          <w:sz w:val="28"/>
          <w:szCs w:val="28"/>
        </w:rPr>
        <w:t xml:space="preserve"> = 4</w:t>
      </w:r>
    </w:p>
    <w:p w14:paraId="6AC91E1C" w14:textId="77777777" w:rsidR="00C30DC0" w:rsidRDefault="00C30DC0" w:rsidP="00C30DC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2659" w:dyaOrig="460" w14:anchorId="03DEF266">
          <v:shape id="_x0000_i1028" type="#_x0000_t75" alt="" style="width:133.1pt;height:22.6pt;mso-width-percent:0;mso-height-percent:0;mso-width-percent:0;mso-height-percent:0" o:ole="">
            <v:imagedata r:id="rId11" o:title=""/>
          </v:shape>
          <o:OLEObject Type="Embed" ProgID="Equation.DSMT4" ShapeID="_x0000_i1028" DrawAspect="Content" ObjectID="_1806242926" r:id="rId15"/>
        </w:object>
      </w:r>
      <w:r w:rsidRPr="00C30DC0">
        <w:rPr>
          <w:rFonts w:ascii="Times New Roman" w:hAnsi="Times New Roman" w:cs="Times New Roman"/>
          <w:sz w:val="28"/>
          <w:szCs w:val="28"/>
        </w:rPr>
        <w:t xml:space="preserve"> = </w:t>
      </w:r>
      <m:oMath>
        <m:rad>
          <m:ra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(6*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os⁡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(6))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+4</m:t>
            </m:r>
          </m:e>
        </m:rad>
        <m:r>
          <w:rPr>
            <w:rFonts w:ascii="Cambria Math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-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cos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⁡</m:t>
        </m:r>
        <m:r>
          <w:rPr>
            <w:rFonts w:ascii="Cambria Math" w:hAnsi="Cambria Math" w:cs="Times New Roman"/>
            <w:sz w:val="28"/>
            <w:szCs w:val="28"/>
          </w:rPr>
          <m:t>(4)</m:t>
        </m:r>
      </m:oMath>
      <w:r w:rsidRPr="00C30D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≈391,4</m:t>
        </m:r>
      </m:oMath>
    </w:p>
    <w:p w14:paraId="70E7E77E" w14:textId="77777777" w:rsidR="00083A63" w:rsidRPr="00C30DC0" w:rsidRDefault="00083A63" w:rsidP="00C30DC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</w:p>
    <w:p w14:paraId="1A271009" w14:textId="4D737F80" w:rsidR="00C30DC0" w:rsidRPr="00E15184" w:rsidRDefault="00E15184" w:rsidP="00E15184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E15184">
        <w:rPr>
          <w:rFonts w:ascii="Times New Roman" w:hAnsi="Times New Roman" w:cs="Times New Roman"/>
          <w:sz w:val="28"/>
          <w:szCs w:val="28"/>
        </w:rPr>
        <w:t xml:space="preserve">3) </w:t>
      </w:r>
      <w:r w:rsidR="00C30DC0" w:rsidRPr="00E15184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C30DC0" w:rsidRPr="00E15184">
        <w:rPr>
          <w:rFonts w:ascii="Times New Roman" w:hAnsi="Times New Roman" w:cs="Times New Roman"/>
          <w:sz w:val="28"/>
          <w:szCs w:val="28"/>
        </w:rPr>
        <w:t xml:space="preserve"> = 3;</w:t>
      </w:r>
    </w:p>
    <w:p w14:paraId="679ED7CC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4;</w:t>
      </w:r>
    </w:p>
    <w:p w14:paraId="53C9A598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2;</w:t>
      </w:r>
    </w:p>
    <w:p w14:paraId="79E2950D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3;</w:t>
      </w:r>
    </w:p>
    <w:p w14:paraId="047D15F4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4;</w:t>
      </w:r>
    </w:p>
    <w:p w14:paraId="4DBFD96D" w14:textId="77777777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&lt; 5, следовательно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β</m:t>
        </m:r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hAnsi="Cambria Math" w:cs="Times New Roman"/>
            <w:sz w:val="28"/>
            <w:szCs w:val="28"/>
          </w:rPr>
          <m:t>=2</m:t>
        </m:r>
      </m:oMath>
    </w:p>
    <w:p w14:paraId="540515BF" w14:textId="113461EB" w:rsidR="00C30DC0" w:rsidRPr="00C30DC0" w:rsidRDefault="00C30DC0" w:rsidP="00C30DC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30DC0">
        <w:rPr>
          <w:rFonts w:ascii="Times New Roman" w:hAnsi="Times New Roman" w:cs="Times New Roman"/>
          <w:sz w:val="28"/>
          <w:szCs w:val="28"/>
        </w:rPr>
        <w:t xml:space="preserve"> &lt; </w:t>
      </w:r>
      <w:r w:rsidRPr="00C30DC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30DC0">
        <w:rPr>
          <w:rFonts w:ascii="Times New Roman" w:hAnsi="Times New Roman" w:cs="Times New Roman"/>
          <w:sz w:val="28"/>
          <w:szCs w:val="28"/>
        </w:rPr>
        <w:t xml:space="preserve">, следовательно </w:t>
      </w:r>
      <w:r w:rsidRPr="00C30DC0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40" w:dyaOrig="220" w14:anchorId="1B05E7E2">
          <v:shape id="_x0000_i1029" type="#_x0000_t75" alt="" style="width:12.55pt;height:10.9pt;mso-width-percent:0;mso-height-percent:0;mso-width-percent:0;mso-height-percent:0" o:ole="">
            <v:imagedata r:id="rId9" o:title=""/>
          </v:shape>
          <o:OLEObject Type="Embed" ProgID="Equation.3" ShapeID="_x0000_i1029" DrawAspect="Content" ObjectID="_1806242927" r:id="rId16"/>
        </w:object>
      </w:r>
      <w:r w:rsidRPr="00C30DC0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80157E" w:rsidRPr="00C30DC0">
        <w:rPr>
          <w:rFonts w:ascii="Times New Roman" w:hAnsi="Times New Roman" w:cs="Times New Roman"/>
          <w:sz w:val="28"/>
          <w:szCs w:val="28"/>
        </w:rPr>
        <w:t>= n</w:t>
      </w:r>
      <w:r w:rsidRPr="00C30DC0">
        <w:rPr>
          <w:rFonts w:ascii="Times New Roman" w:hAnsi="Times New Roman" w:cs="Times New Roman"/>
          <w:sz w:val="28"/>
          <w:szCs w:val="28"/>
        </w:rPr>
        <w:t xml:space="preserve"> = 4</w:t>
      </w:r>
    </w:p>
    <w:p w14:paraId="722DE55E" w14:textId="65C52AE0" w:rsidR="00E15184" w:rsidRDefault="00C30DC0" w:rsidP="00E15184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30DC0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2659" w:dyaOrig="460" w14:anchorId="4C9D7EC0">
          <v:shape id="_x0000_i1030" type="#_x0000_t75" alt="" style="width:133.1pt;height:22.6pt;mso-width-percent:0;mso-height-percent:0;mso-width-percent:0;mso-height-percent:0" o:ole="">
            <v:imagedata r:id="rId11" o:title=""/>
          </v:shape>
          <o:OLEObject Type="Embed" ProgID="Equation.DSMT4" ShapeID="_x0000_i1030" DrawAspect="Content" ObjectID="_1806242928" r:id="rId17"/>
        </w:object>
      </w:r>
      <w:r w:rsidRPr="00C30DC0">
        <w:rPr>
          <w:rFonts w:ascii="Times New Roman" w:hAnsi="Times New Roman" w:cs="Times New Roman"/>
          <w:sz w:val="28"/>
          <w:szCs w:val="28"/>
        </w:rPr>
        <w:t xml:space="preserve"> = </w:t>
      </w:r>
      <m:oMath>
        <m:rad>
          <m:ra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+2</m:t>
            </m:r>
          </m:e>
        </m:rad>
        <m:r>
          <w:rPr>
            <w:rFonts w:ascii="Cambria Math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-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cos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⁡</m:t>
        </m:r>
        <m:r>
          <w:rPr>
            <w:rFonts w:ascii="Cambria Math" w:hAnsi="Cambria Math" w:cs="Times New Roman"/>
            <w:sz w:val="28"/>
            <w:szCs w:val="28"/>
          </w:rPr>
          <m:t>(2)</m:t>
        </m:r>
      </m:oMath>
      <w:r w:rsidRPr="00C30DC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≈56,2</m:t>
        </m:r>
      </m:oMath>
    </w:p>
    <w:p w14:paraId="66FAAC49" w14:textId="3DC41149" w:rsidR="00E15184" w:rsidRDefault="00083A63" w:rsidP="00083A6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br w:type="page"/>
      </w:r>
    </w:p>
    <w:p w14:paraId="4AE56529" w14:textId="71E520A3" w:rsidR="00E15184" w:rsidRDefault="00E15184" w:rsidP="00E15184">
      <w:pPr>
        <w:pStyle w:val="a5"/>
        <w:numPr>
          <w:ilvl w:val="1"/>
          <w:numId w:val="1"/>
        </w:numPr>
        <w:spacing w:after="0" w:line="360" w:lineRule="auto"/>
        <w:jc w:val="both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bCs/>
          <w:sz w:val="28"/>
          <w:szCs w:val="28"/>
        </w:rPr>
        <w:lastRenderedPageBreak/>
        <w:t>Задание 2</w:t>
      </w:r>
    </w:p>
    <w:p w14:paraId="1FDB3A06" w14:textId="2F089A09" w:rsidR="00C30DC0" w:rsidRDefault="00705F59" w:rsidP="00705F59">
      <w:pPr>
        <w:pStyle w:val="a5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ходные данные: А(1, 1), В(2, 2), С(3, 3)</w:t>
      </w:r>
    </w:p>
    <w:p w14:paraId="35CBD10A" w14:textId="3356ED7B" w:rsidR="00705F59" w:rsidRDefault="00705F59" w:rsidP="00705F59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Формула площади:</w:t>
      </w:r>
    </w:p>
    <w:p w14:paraId="48E006C4" w14:textId="2EC66AB8" w:rsidR="001121C4" w:rsidRDefault="001121C4" w:rsidP="001121C4">
      <w:pPr>
        <w:spacing w:after="0" w:line="36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noProof/>
          <w:lang w:eastAsia="ru-RU"/>
        </w:rPr>
        <w:drawing>
          <wp:inline distT="0" distB="0" distL="0" distR="0" wp14:anchorId="0CF8F02F" wp14:editId="3B270ED2">
            <wp:extent cx="3394607" cy="1673899"/>
            <wp:effectExtent l="0" t="0" r="0" b="2540"/>
            <wp:docPr id="68152171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1521714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432507" cy="16925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724135" w14:textId="21753DC6" w:rsidR="001121C4" w:rsidRPr="0057152C" w:rsidRDefault="001121C4" w:rsidP="001121C4">
      <w:pPr>
        <w:pStyle w:val="a6"/>
        <w:jc w:val="center"/>
        <w:rPr>
          <w:rFonts w:ascii="Times New Roman" w:hAnsi="Times New Roman" w:cs="Times New Roman"/>
          <w:i w:val="0"/>
          <w:iCs w:val="0"/>
          <w:sz w:val="28"/>
          <w:szCs w:val="28"/>
        </w:rPr>
      </w:pP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4.</w:t>
      </w:r>
      <w:r w:rsidRPr="0057152C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2</w:t>
      </w: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.1 – Первый тестовый пример</w:t>
      </w:r>
    </w:p>
    <w:p w14:paraId="724DFE5E" w14:textId="77777777" w:rsidR="001121C4" w:rsidRPr="001121C4" w:rsidRDefault="001121C4" w:rsidP="001121C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121C4">
        <w:rPr>
          <w:rFonts w:ascii="Times New Roman" w:hAnsi="Times New Roman" w:cs="Times New Roman"/>
          <w:sz w:val="28"/>
          <w:szCs w:val="28"/>
        </w:rPr>
        <w:t>Описание: Площадь треугольника равна 0, следовательно, точки лежат на одной прямой.</w:t>
      </w:r>
    </w:p>
    <w:p w14:paraId="51F5FD96" w14:textId="35245469" w:rsidR="001121C4" w:rsidRPr="0057152C" w:rsidRDefault="001121C4" w:rsidP="001121C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121C4">
        <w:rPr>
          <w:rFonts w:ascii="Times New Roman" w:hAnsi="Times New Roman" w:cs="Times New Roman"/>
          <w:sz w:val="28"/>
          <w:szCs w:val="28"/>
        </w:rPr>
        <w:t>Ожидаемый результат: "Точки лежат на одной прямой."</w:t>
      </w:r>
    </w:p>
    <w:p w14:paraId="1B9D2BB4" w14:textId="77777777" w:rsidR="001121C4" w:rsidRPr="0057152C" w:rsidRDefault="001121C4" w:rsidP="001121C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DCD6145" w14:textId="7D0325A9" w:rsidR="001121C4" w:rsidRDefault="001121C4" w:rsidP="001121C4">
      <w:pPr>
        <w:pStyle w:val="a5"/>
        <w:numPr>
          <w:ilvl w:val="0"/>
          <w:numId w:val="5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ходные данные: А(1,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>), В(2, 2), С(3, 3)</w:t>
      </w:r>
    </w:p>
    <w:p w14:paraId="516059FD" w14:textId="13BEA7C2" w:rsidR="001121C4" w:rsidRDefault="001121C4" w:rsidP="001121C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121C4">
        <w:rPr>
          <w:rFonts w:ascii="Times New Roman" w:hAnsi="Times New Roman" w:cs="Times New Roman"/>
          <w:sz w:val="28"/>
          <w:szCs w:val="28"/>
        </w:rPr>
        <w:t>Описание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21C4">
        <w:rPr>
          <w:rFonts w:ascii="Times New Roman" w:hAnsi="Times New Roman" w:cs="Times New Roman"/>
          <w:sz w:val="28"/>
          <w:szCs w:val="28"/>
        </w:rPr>
        <w:t>В данном случае, ес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21C4">
        <w:rPr>
          <w:rFonts w:ascii="Times New Roman" w:hAnsi="Times New Roman" w:cs="Times New Roman"/>
          <w:sz w:val="28"/>
          <w:szCs w:val="28"/>
        </w:rPr>
        <w:t>t не задано как число, ввод данных для точки A считается некорректным.</w:t>
      </w:r>
    </w:p>
    <w:p w14:paraId="06E5DA56" w14:textId="4DB0E03A" w:rsidR="001121C4" w:rsidRDefault="001121C4" w:rsidP="001121C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121C4">
        <w:rPr>
          <w:rFonts w:ascii="Times New Roman" w:hAnsi="Times New Roman" w:cs="Times New Roman"/>
          <w:sz w:val="28"/>
          <w:szCs w:val="28"/>
        </w:rPr>
        <w:t>Ожидаемый результат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21C4">
        <w:rPr>
          <w:rFonts w:ascii="Times New Roman" w:hAnsi="Times New Roman" w:cs="Times New Roman"/>
          <w:sz w:val="28"/>
          <w:szCs w:val="28"/>
        </w:rPr>
        <w:t>Сообщение об ошибке: "Ошибка: некорректный ввод координат точки A."</w:t>
      </w:r>
    </w:p>
    <w:p w14:paraId="2F33D067" w14:textId="77777777" w:rsidR="00DB6F7D" w:rsidRPr="001121C4" w:rsidRDefault="00DB6F7D" w:rsidP="001121C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0E719EA" w14:textId="77777777" w:rsidR="00C30DC0" w:rsidRDefault="00C30DC0" w:rsidP="00C30DC0">
      <w:pPr>
        <w:pStyle w:val="1"/>
        <w:spacing w:before="0" w:line="360" w:lineRule="auto"/>
        <w:ind w:left="0" w:firstLine="709"/>
        <w:jc w:val="both"/>
      </w:pPr>
      <w:bookmarkStart w:id="9" w:name="_Toc148701443"/>
      <w:bookmarkStart w:id="10" w:name="_Toc150282523"/>
      <w:r w:rsidRPr="003409A4">
        <w:t>Листинг (код программы)</w:t>
      </w:r>
      <w:bookmarkEnd w:id="9"/>
      <w:bookmarkEnd w:id="10"/>
    </w:p>
    <w:p w14:paraId="0456D10B" w14:textId="444E7419" w:rsidR="008039D6" w:rsidRPr="008039D6" w:rsidRDefault="008039D6" w:rsidP="008039D6">
      <w:pPr>
        <w:pStyle w:val="a5"/>
        <w:numPr>
          <w:ilvl w:val="1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Задание 1</w:t>
      </w:r>
    </w:p>
    <w:p w14:paraId="6E18C562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using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System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;</w:t>
      </w:r>
    </w:p>
    <w:p w14:paraId="47593BDC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455A391E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clas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Program</w:t>
      </w:r>
      <w:proofErr w:type="spellEnd"/>
    </w:p>
    <w:p w14:paraId="314E17B4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{</w:t>
      </w:r>
    </w:p>
    <w:p w14:paraId="1BF02C22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Главная точка входа в программу</w:t>
      </w:r>
    </w:p>
    <w:p w14:paraId="67D9E2B9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57152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</w:t>
      </w:r>
      <w:r w:rsidRPr="00DD73AC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static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</w:t>
      </w:r>
      <w:r w:rsidRPr="00DD73AC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void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Main(</w:t>
      </w:r>
      <w:r w:rsidRPr="00DD73AC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string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[] </w:t>
      </w:r>
      <w:proofErr w:type="spellStart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args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)</w:t>
      </w:r>
    </w:p>
    <w:p w14:paraId="2CDBD343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{</w:t>
      </w:r>
    </w:p>
    <w:p w14:paraId="08447514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Объявление переменных для входных данных и расчётов</w:t>
      </w:r>
    </w:p>
    <w:p w14:paraId="454C3B89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 w:rsidRPr="00DD73AC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double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a, b, c, m, n, alfa, bet, z, eps = 0.001;</w:t>
      </w:r>
    </w:p>
    <w:p w14:paraId="1894C440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bool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FlgAcces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=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tru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Флаг для проверки корректности ввода</w:t>
      </w:r>
    </w:p>
    <w:p w14:paraId="1E3977AF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7A95AF44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Запрос и ввод значения c с проверкой на корректность</w:t>
      </w:r>
    </w:p>
    <w:p w14:paraId="5B71BF7C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"Введите число c: "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35CBD496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FlgAcces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&amp;=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TryPars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Read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(),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ou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c)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// Если ввод некорректен, флаг станет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false</w:t>
      </w:r>
      <w:proofErr w:type="spellEnd"/>
    </w:p>
    <w:p w14:paraId="67A73E7B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);</w:t>
      </w:r>
    </w:p>
    <w:p w14:paraId="1614D32C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37F5F456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Проверка на корректность ввода всех данных</w:t>
      </w:r>
    </w:p>
    <w:p w14:paraId="71AB474E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lastRenderedPageBreak/>
        <w:t xml:space="preserve">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if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(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FlgAcces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</w:t>
      </w:r>
    </w:p>
    <w:p w14:paraId="52DB60CA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{</w:t>
      </w:r>
    </w:p>
    <w:p w14:paraId="451CFD20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// Определение значения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alfa</w:t>
      </w:r>
      <w:proofErr w:type="spellEnd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 в зависимости от условий</w:t>
      </w:r>
    </w:p>
    <w:p w14:paraId="04278301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if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(m &gt; n)</w:t>
      </w:r>
    </w:p>
    <w:p w14:paraId="7AD970B0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{</w:t>
      </w:r>
    </w:p>
    <w:p w14:paraId="02C4FA0A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alfa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= m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// Если m больше n, то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alfa</w:t>
      </w:r>
      <w:proofErr w:type="spellEnd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 = m</w:t>
      </w:r>
    </w:p>
    <w:p w14:paraId="59B90CE6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}</w:t>
      </w:r>
    </w:p>
    <w:p w14:paraId="2B30C766" w14:textId="49188341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els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</w:t>
      </w:r>
    </w:p>
    <w:p w14:paraId="095E577E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{</w:t>
      </w:r>
    </w:p>
    <w:p w14:paraId="034F4289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alfa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= n *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Math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Cos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(n)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// Если m равно n, то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alfa</w:t>
      </w:r>
      <w:proofErr w:type="spellEnd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 = n *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cos</w:t>
      </w:r>
      <w:proofErr w:type="spellEnd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(n)</w:t>
      </w:r>
    </w:p>
    <w:p w14:paraId="12B8395F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}</w:t>
      </w:r>
    </w:p>
    <w:p w14:paraId="2B4E126F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6D25FA2C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// Определение значения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bet</w:t>
      </w:r>
      <w:proofErr w:type="spellEnd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 в зависимости от условий</w:t>
      </w:r>
    </w:p>
    <w:p w14:paraId="64FB5F9F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 w:rsidRPr="00DD73AC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if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(m &lt; 5)</w:t>
      </w:r>
    </w:p>
    <w:p w14:paraId="1A90377F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{</w:t>
      </w:r>
    </w:p>
    <w:p w14:paraId="29ADC9B9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    bet = a; </w:t>
      </w:r>
      <w:r w:rsidRPr="00DD73AC">
        <w:rPr>
          <w:rFonts w:ascii="Cascadia Mono" w:hAnsi="Cascadia Mono" w:cs="Cascadia Mono"/>
          <w:color w:val="008000"/>
          <w:sz w:val="19"/>
          <w:szCs w:val="19"/>
          <w:highlight w:val="white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Если</w:t>
      </w:r>
      <w:r w:rsidRPr="00DD73AC">
        <w:rPr>
          <w:rFonts w:ascii="Cascadia Mono" w:hAnsi="Cascadia Mono" w:cs="Cascadia Mono"/>
          <w:color w:val="008000"/>
          <w:sz w:val="19"/>
          <w:szCs w:val="19"/>
          <w:highlight w:val="white"/>
          <w:lang w:val="en-US"/>
        </w:rPr>
        <w:t xml:space="preserve"> m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меньше</w:t>
      </w:r>
      <w:r w:rsidRPr="00DD73AC">
        <w:rPr>
          <w:rFonts w:ascii="Cascadia Mono" w:hAnsi="Cascadia Mono" w:cs="Cascadia Mono"/>
          <w:color w:val="008000"/>
          <w:sz w:val="19"/>
          <w:szCs w:val="19"/>
          <w:highlight w:val="white"/>
          <w:lang w:val="en-US"/>
        </w:rPr>
        <w:t xml:space="preserve"> 5,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то</w:t>
      </w:r>
      <w:r w:rsidRPr="00DD73AC">
        <w:rPr>
          <w:rFonts w:ascii="Cascadia Mono" w:hAnsi="Cascadia Mono" w:cs="Cascadia Mono"/>
          <w:color w:val="008000"/>
          <w:sz w:val="19"/>
          <w:szCs w:val="19"/>
          <w:highlight w:val="white"/>
          <w:lang w:val="en-US"/>
        </w:rPr>
        <w:t xml:space="preserve"> bet = a</w:t>
      </w:r>
    </w:p>
    <w:p w14:paraId="0B2075BC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}</w:t>
      </w:r>
    </w:p>
    <w:p w14:paraId="77515142" w14:textId="496A94CD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proofErr w:type="gramStart"/>
      <w:r w:rsidRPr="00DD73AC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else</w:t>
      </w:r>
      <w:proofErr w:type="gramEnd"/>
    </w:p>
    <w:p w14:paraId="05A75860" w14:textId="77777777" w:rsidR="00DD73AC" w:rsidRPr="006429EB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r w:rsidRPr="006429EB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{</w:t>
      </w:r>
    </w:p>
    <w:p w14:paraId="7FF6170A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6429EB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    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bet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= b;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// Если m равно 5, то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bet</w:t>
      </w:r>
      <w:proofErr w:type="spellEnd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 = b</w:t>
      </w:r>
    </w:p>
    <w:p w14:paraId="1EDED55E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}</w:t>
      </w:r>
    </w:p>
    <w:p w14:paraId="15EE4FB1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727401C1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Проверка условия на значение косинуса и расчёт z</w:t>
      </w:r>
    </w:p>
    <w:p w14:paraId="67743BC0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 w:rsidRPr="00DD73AC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if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(</w:t>
      </w:r>
      <w:proofErr w:type="spellStart"/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Abs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Cos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b)) &gt;= eps)</w:t>
      </w:r>
    </w:p>
    <w:p w14:paraId="712531A7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{</w:t>
      </w:r>
    </w:p>
    <w:p w14:paraId="3AEECC01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Если |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cos</w:t>
      </w:r>
      <w:proofErr w:type="spellEnd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 xml:space="preserve">(b)| &gt;= </w:t>
      </w:r>
      <w:proofErr w:type="spellStart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eps</w:t>
      </w:r>
      <w:proofErr w:type="spellEnd"/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, то выполняется полное вычисление</w:t>
      </w:r>
    </w:p>
    <w:p w14:paraId="76151169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z = </w:t>
      </w:r>
      <w:proofErr w:type="spellStart"/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Pow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alfa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* </w:t>
      </w:r>
      <w:proofErr w:type="spellStart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alfa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+ bet, 1.0 / 3.0) + </w:t>
      </w:r>
      <w:proofErr w:type="spellStart"/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Pow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E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alfa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) - </w:t>
      </w:r>
      <w:proofErr w:type="spellStart"/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Cos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bet);</w:t>
      </w:r>
    </w:p>
    <w:p w14:paraId="2149DB30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}</w:t>
      </w:r>
    </w:p>
    <w:p w14:paraId="296A8599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else</w:t>
      </w:r>
      <w:proofErr w:type="spellEnd"/>
    </w:p>
    <w:p w14:paraId="76940B28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{</w:t>
      </w:r>
    </w:p>
    <w:p w14:paraId="287CEFCC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Если условие не выполнено, то выполняется упрощённый расчёт</w:t>
      </w:r>
    </w:p>
    <w:p w14:paraId="5C083F19" w14:textId="77777777" w:rsidR="00DD73AC" w:rsidRP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    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z = </w:t>
      </w:r>
      <w:proofErr w:type="spellStart"/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Pow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alfa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* </w:t>
      </w:r>
      <w:proofErr w:type="spellStart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alfa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+ bet, 1.0 / 3.0) + </w:t>
      </w:r>
      <w:proofErr w:type="spellStart"/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Pow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DD73A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E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alfa</w:t>
      </w:r>
      <w:proofErr w:type="spellEnd"/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);</w:t>
      </w:r>
    </w:p>
    <w:p w14:paraId="436981B1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DD73A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}</w:t>
      </w:r>
    </w:p>
    <w:p w14:paraId="41A13473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6065EEC0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Вывод результата на экран</w:t>
      </w:r>
    </w:p>
    <w:p w14:paraId="418526D3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"Решение уравнения (Z): "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+ z);</w:t>
      </w:r>
    </w:p>
    <w:p w14:paraId="2C2F35C9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}</w:t>
      </w:r>
    </w:p>
    <w:p w14:paraId="2A2F1E49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else</w:t>
      </w:r>
      <w:proofErr w:type="spellEnd"/>
    </w:p>
    <w:p w14:paraId="6CA9AE2F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{</w:t>
      </w:r>
    </w:p>
    <w:p w14:paraId="448C2ED8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Если ввод некорректен, выводится сообщение об ошибке</w:t>
      </w:r>
    </w:p>
    <w:p w14:paraId="50EDF25A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"Введены некорректные данные"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53775763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}</w:t>
      </w:r>
    </w:p>
    <w:p w14:paraId="24605200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</w:p>
    <w:p w14:paraId="1E368618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Ожидание нажатия клавиши для завершения программы</w:t>
      </w:r>
    </w:p>
    <w:p w14:paraId="2CC3141F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ReadKey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tru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52E7B517" w14:textId="77777777" w:rsidR="00DD73AC" w:rsidRDefault="00DD73AC" w:rsidP="00DD73AC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}</w:t>
      </w:r>
    </w:p>
    <w:p w14:paraId="607E2DC7" w14:textId="45F2F17E" w:rsidR="00DD73AC" w:rsidRDefault="00DD73AC" w:rsidP="00DD73AC">
      <w:pPr>
        <w:spacing w:after="0" w:line="360" w:lineRule="auto"/>
        <w:ind w:firstLine="709"/>
        <w:jc w:val="both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}</w:t>
      </w:r>
    </w:p>
    <w:p w14:paraId="43D70CA9" w14:textId="77777777" w:rsidR="00DD73AC" w:rsidRDefault="00DD73AC" w:rsidP="008039D6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14:paraId="76953AE7" w14:textId="19CE2562" w:rsidR="008039D6" w:rsidRDefault="008039D6" w:rsidP="008039D6">
      <w:pPr>
        <w:pStyle w:val="a5"/>
        <w:numPr>
          <w:ilvl w:val="1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</w:rPr>
        <w:t>Задание 2</w:t>
      </w:r>
    </w:p>
    <w:p w14:paraId="609EB389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using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System;</w:t>
      </w:r>
    </w:p>
    <w:p w14:paraId="435A7113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</w:p>
    <w:p w14:paraId="7FB0CBBA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class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</w:t>
      </w:r>
      <w:r w:rsidRPr="009A7D06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Program</w:t>
      </w:r>
    </w:p>
    <w:p w14:paraId="3C849901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{</w:t>
      </w:r>
    </w:p>
    <w:p w14:paraId="45EE8DB6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static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void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Main()</w:t>
      </w:r>
    </w:p>
    <w:p w14:paraId="6BBF4A7E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{</w:t>
      </w:r>
    </w:p>
    <w:p w14:paraId="2499B9A3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r w:rsidRPr="009A7D06">
        <w:rPr>
          <w:rFonts w:ascii="Cascadia Mono" w:hAnsi="Cascadia Mono" w:cs="Cascadia Mono"/>
          <w:color w:val="008000"/>
          <w:sz w:val="19"/>
          <w:szCs w:val="19"/>
          <w:highlight w:val="white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Блок</w:t>
      </w:r>
      <w:r w:rsidRPr="009A7D06">
        <w:rPr>
          <w:rFonts w:ascii="Cascadia Mono" w:hAnsi="Cascadia Mono" w:cs="Cascadia Mono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ввода</w:t>
      </w:r>
      <w:r w:rsidRPr="009A7D06">
        <w:rPr>
          <w:rFonts w:ascii="Cascadia Mono" w:hAnsi="Cascadia Mono" w:cs="Cascadia Mono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данных</w:t>
      </w:r>
    </w:p>
    <w:p w14:paraId="16229C74" w14:textId="77777777" w:rsidR="009A7D06" w:rsidRPr="0057152C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</w:p>
    <w:p w14:paraId="48D8C703" w14:textId="77777777" w:rsidR="009A7D06" w:rsidRPr="0057152C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57152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proofErr w:type="spellStart"/>
      <w:proofErr w:type="gramStart"/>
      <w:r w:rsidRPr="0057152C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Console</w:t>
      </w:r>
      <w:r w:rsidRPr="0057152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WriteLine</w:t>
      </w:r>
      <w:proofErr w:type="spellEnd"/>
      <w:r w:rsidRPr="0057152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proofErr w:type="gramEnd"/>
      <w:r w:rsidRPr="0057152C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Введите</w:t>
      </w:r>
      <w:r w:rsidRPr="0057152C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координаты</w:t>
      </w:r>
      <w:r w:rsidRPr="0057152C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точки</w:t>
      </w:r>
      <w:r w:rsidRPr="0057152C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C (x3, y3):"</w:t>
      </w:r>
      <w:r w:rsidRPr="0057152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);</w:t>
      </w:r>
    </w:p>
    <w:p w14:paraId="3F5792C2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57152C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if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(!</w:t>
      </w:r>
      <w:proofErr w:type="spellStart"/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doub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TryPars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9A7D06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Conso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ReadLin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(),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out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doub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x3) || !</w:t>
      </w:r>
      <w:proofErr w:type="spellStart"/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doub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TryPars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9A7D06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Conso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ReadLin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(),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out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doub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y3))</w:t>
      </w:r>
    </w:p>
    <w:p w14:paraId="1DA6000F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{</w:t>
      </w:r>
    </w:p>
    <w:p w14:paraId="045D024A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    </w:t>
      </w:r>
      <w:proofErr w:type="spellStart"/>
      <w:r w:rsidRPr="009A7D06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Console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WriteLine</w:t>
      </w:r>
      <w:proofErr w:type="spell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>"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Ошибка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: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некорректный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ввод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координат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точки</w:t>
      </w:r>
      <w:r w:rsidRPr="009A7D06">
        <w:rPr>
          <w:rFonts w:ascii="Cascadia Mono" w:hAnsi="Cascadia Mono" w:cs="Cascadia Mono"/>
          <w:color w:val="A31515"/>
          <w:sz w:val="19"/>
          <w:szCs w:val="19"/>
          <w:highlight w:val="white"/>
          <w:lang w:val="en-US"/>
        </w:rPr>
        <w:t xml:space="preserve"> C."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);</w:t>
      </w:r>
    </w:p>
    <w:p w14:paraId="7F2D8541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lastRenderedPageBreak/>
        <w:t xml:space="preserve">            </w:t>
      </w:r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return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;</w:t>
      </w:r>
    </w:p>
    <w:p w14:paraId="105E0D8C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}</w:t>
      </w:r>
    </w:p>
    <w:p w14:paraId="033A5BF3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</w:p>
    <w:p w14:paraId="70E63392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r w:rsidRPr="009A7D06">
        <w:rPr>
          <w:rFonts w:ascii="Cascadia Mono" w:hAnsi="Cascadia Mono" w:cs="Cascadia Mono"/>
          <w:color w:val="008000"/>
          <w:sz w:val="19"/>
          <w:szCs w:val="19"/>
          <w:highlight w:val="white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Блок</w:t>
      </w:r>
      <w:r w:rsidRPr="009A7D06">
        <w:rPr>
          <w:rFonts w:ascii="Cascadia Mono" w:hAnsi="Cascadia Mono" w:cs="Cascadia Mono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расчетов</w:t>
      </w:r>
    </w:p>
    <w:p w14:paraId="4A554E05" w14:textId="1D4E5F02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proofErr w:type="gramStart"/>
      <w:r w:rsidRPr="009A7D06">
        <w:rPr>
          <w:rFonts w:ascii="Cascadia Mono" w:hAnsi="Cascadia Mono" w:cs="Cascadia Mono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area = </w:t>
      </w:r>
      <w:proofErr w:type="spellStart"/>
      <w:r w:rsidRPr="009A7D06">
        <w:rPr>
          <w:rFonts w:ascii="Cascadia Mono" w:hAnsi="Cascadia Mono" w:cs="Cascadia Mono"/>
          <w:color w:val="2B91AF"/>
          <w:sz w:val="19"/>
          <w:szCs w:val="19"/>
          <w:highlight w:val="white"/>
          <w:lang w:val="en-US"/>
        </w:rPr>
        <w:t>Math</w:t>
      </w:r>
      <w:r w:rsidR="001B01D7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.Abs</w:t>
      </w:r>
      <w:proofErr w:type="spellEnd"/>
      <w:r w:rsidR="001B01D7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(</w:t>
      </w: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>x2 * (y3 - y1) + x3 * (y1 - y2)) / 2.0;</w:t>
      </w:r>
    </w:p>
    <w:p w14:paraId="459EE876" w14:textId="77777777" w:rsidR="009A7D06" w:rsidRP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</w:pPr>
    </w:p>
    <w:p w14:paraId="7C48DE1D" w14:textId="77777777" w:rsid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 w:rsidRPr="009A7D06">
        <w:rPr>
          <w:rFonts w:ascii="Cascadia Mono" w:hAnsi="Cascadia Mono" w:cs="Cascadia Mono"/>
          <w:color w:val="000000"/>
          <w:sz w:val="19"/>
          <w:szCs w:val="19"/>
          <w:highlight w:val="white"/>
          <w:lang w:val="en-US"/>
        </w:rPr>
        <w:t xml:space="preserve">        </w:t>
      </w:r>
      <w:r>
        <w:rPr>
          <w:rFonts w:ascii="Cascadia Mono" w:hAnsi="Cascadia Mono" w:cs="Cascadia Mono"/>
          <w:color w:val="008000"/>
          <w:sz w:val="19"/>
          <w:szCs w:val="19"/>
          <w:highlight w:val="white"/>
        </w:rPr>
        <w:t>// Блок вывода результата</w:t>
      </w:r>
    </w:p>
    <w:p w14:paraId="127E0A48" w14:textId="77777777" w:rsid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if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(</w:t>
      </w:r>
      <w:proofErr w:type="spellStart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area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== 0)</w:t>
      </w:r>
    </w:p>
    <w:p w14:paraId="085D167F" w14:textId="77777777" w:rsid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{</w:t>
      </w:r>
    </w:p>
    <w:p w14:paraId="7634AB4C" w14:textId="77777777" w:rsid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"Точки лежат на одной прямой."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5D9C8668" w14:textId="77777777" w:rsid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}</w:t>
      </w:r>
    </w:p>
    <w:p w14:paraId="58DD311A" w14:textId="77777777" w:rsid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</w:t>
      </w:r>
      <w:proofErr w:type="spellStart"/>
      <w:r>
        <w:rPr>
          <w:rFonts w:ascii="Cascadia Mono" w:hAnsi="Cascadia Mono" w:cs="Cascadia Mono"/>
          <w:color w:val="0000FF"/>
          <w:sz w:val="19"/>
          <w:szCs w:val="19"/>
          <w:highlight w:val="white"/>
        </w:rPr>
        <w:t>else</w:t>
      </w:r>
      <w:proofErr w:type="spellEnd"/>
    </w:p>
    <w:p w14:paraId="38B18CCF" w14:textId="77777777" w:rsid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{</w:t>
      </w:r>
    </w:p>
    <w:p w14:paraId="0E73BD4A" w14:textId="77777777" w:rsid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    </w:t>
      </w:r>
      <w:proofErr w:type="spellStart"/>
      <w:r>
        <w:rPr>
          <w:rFonts w:ascii="Cascadia Mono" w:hAnsi="Cascadia Mono" w:cs="Cascadia Mono"/>
          <w:color w:val="2B91AF"/>
          <w:sz w:val="19"/>
          <w:szCs w:val="19"/>
          <w:highlight w:val="white"/>
        </w:rPr>
        <w:t>Console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.WriteLine</w:t>
      </w:r>
      <w:proofErr w:type="spellEnd"/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(</w:t>
      </w:r>
      <w:r>
        <w:rPr>
          <w:rFonts w:ascii="Cascadia Mono" w:hAnsi="Cascadia Mono" w:cs="Cascadia Mono"/>
          <w:color w:val="A31515"/>
          <w:sz w:val="19"/>
          <w:szCs w:val="19"/>
          <w:highlight w:val="white"/>
        </w:rPr>
        <w:t>"Точки не лежат на одной прямой."</w:t>
      </w: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);</w:t>
      </w:r>
    </w:p>
    <w:p w14:paraId="09317C6E" w14:textId="77777777" w:rsid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    }</w:t>
      </w:r>
    </w:p>
    <w:p w14:paraId="4A7F3272" w14:textId="77777777" w:rsidR="009A7D06" w:rsidRDefault="009A7D06" w:rsidP="009A7D06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 xml:space="preserve">    }</w:t>
      </w:r>
    </w:p>
    <w:p w14:paraId="14708E79" w14:textId="64706953" w:rsidR="008039D6" w:rsidRPr="005D5E5E" w:rsidRDefault="009A7D06" w:rsidP="005D5E5E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highlight w:val="white"/>
        </w:rPr>
      </w:pPr>
      <w:r>
        <w:rPr>
          <w:rFonts w:ascii="Cascadia Mono" w:hAnsi="Cascadia Mono" w:cs="Cascadia Mono"/>
          <w:color w:val="000000"/>
          <w:sz w:val="19"/>
          <w:szCs w:val="19"/>
          <w:highlight w:val="white"/>
        </w:rPr>
        <w:t>}</w:t>
      </w:r>
    </w:p>
    <w:p w14:paraId="190518F7" w14:textId="77777777" w:rsidR="009A7D06" w:rsidRDefault="00DD73AC" w:rsidP="00DD73AC">
      <w:pPr>
        <w:pStyle w:val="1"/>
        <w:spacing w:before="0" w:line="360" w:lineRule="auto"/>
        <w:ind w:left="0" w:firstLine="709"/>
        <w:jc w:val="both"/>
      </w:pPr>
      <w:r w:rsidRPr="008463A3">
        <w:t>Тестирование (расчёт тестовых примеров ПК)</w:t>
      </w:r>
    </w:p>
    <w:p w14:paraId="5FB530E0" w14:textId="34251B17" w:rsidR="009A7D06" w:rsidRPr="009A7D06" w:rsidRDefault="009A7D06" w:rsidP="009A7D06">
      <w:pPr>
        <w:pStyle w:val="1"/>
        <w:numPr>
          <w:ilvl w:val="1"/>
          <w:numId w:val="1"/>
        </w:numPr>
        <w:spacing w:before="0" w:line="360" w:lineRule="auto"/>
        <w:jc w:val="both"/>
      </w:pPr>
      <w:r>
        <w:t>Задание 1</w:t>
      </w:r>
      <w:r w:rsidR="00DD73AC" w:rsidRPr="008463A3">
        <w:tab/>
      </w:r>
    </w:p>
    <w:p w14:paraId="6CADFCD9" w14:textId="77777777" w:rsidR="00DD73AC" w:rsidRPr="000211A9" w:rsidRDefault="00DD73AC" w:rsidP="00246212">
      <w:pPr>
        <w:spacing w:after="0" w:line="360" w:lineRule="auto"/>
        <w:ind w:firstLine="709"/>
        <w:jc w:val="center"/>
        <w:rPr>
          <w:rFonts w:ascii="Times New Roman" w:hAnsi="Times New Roman" w:cs="Times New Roman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0211A9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  <w14:textOutline w14:w="0" w14:cap="flat" w14:cmpd="sng" w14:algn="ctr">
            <w14:noFill/>
            <w14:prstDash w14:val="solid"/>
            <w14:round/>
          </w14:textOutline>
        </w:rPr>
        <w:drawing>
          <wp:inline distT="0" distB="0" distL="0" distR="0" wp14:anchorId="28015BBE" wp14:editId="57294E88">
            <wp:extent cx="2556342" cy="1390650"/>
            <wp:effectExtent l="19050" t="0" r="0" b="0"/>
            <wp:docPr id="8" name="Рисунок 7" descr="Снимок экрана (7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71).png"/>
                    <pic:cNvPicPr/>
                  </pic:nvPicPr>
                  <pic:blipFill>
                    <a:blip r:embed="rId19" cstate="print"/>
                    <a:srcRect t="2056" r="79957" b="80466"/>
                    <a:stretch>
                      <a:fillRect/>
                    </a:stretch>
                  </pic:blipFill>
                  <pic:spPr>
                    <a:xfrm>
                      <a:off x="0" y="0"/>
                      <a:ext cx="2556342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D0898E" w14:textId="73860C05" w:rsidR="00100824" w:rsidRPr="0036380B" w:rsidRDefault="000211A9" w:rsidP="0036380B">
      <w:pPr>
        <w:pStyle w:val="a6"/>
        <w:spacing w:after="0" w:line="360" w:lineRule="auto"/>
        <w:ind w:firstLine="709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6.1.1 – Тестирование №</w:t>
      </w:r>
      <w:r w:rsidR="00246212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1</w:t>
      </w:r>
    </w:p>
    <w:p w14:paraId="69CA0785" w14:textId="3EEE903F" w:rsidR="00DD73AC" w:rsidRPr="00246212" w:rsidRDefault="00DD73AC" w:rsidP="00246212">
      <w:pPr>
        <w:pStyle w:val="a6"/>
        <w:spacing w:after="0" w:line="360" w:lineRule="auto"/>
        <w:ind w:firstLine="709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246212">
        <w:rPr>
          <w:rFonts w:ascii="Times New Roman" w:eastAsiaTheme="majorEastAsia" w:hAnsi="Times New Roman" w:cs="Times New Roman"/>
          <w:b/>
          <w:i w:val="0"/>
          <w:iCs w:val="0"/>
          <w:noProof/>
          <w:color w:val="000000" w:themeColor="text1"/>
          <w:sz w:val="32"/>
          <w:szCs w:val="32"/>
          <w:lang w:eastAsia="ru-RU"/>
        </w:rPr>
        <w:drawing>
          <wp:inline distT="0" distB="0" distL="0" distR="0" wp14:anchorId="66B68E52" wp14:editId="047ED49B">
            <wp:extent cx="2552700" cy="1464664"/>
            <wp:effectExtent l="19050" t="0" r="0" b="0"/>
            <wp:docPr id="9" name="Рисунок 8" descr="Снимок экрана (7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72).png"/>
                    <pic:cNvPicPr/>
                  </pic:nvPicPr>
                  <pic:blipFill>
                    <a:blip r:embed="rId20" cstate="print"/>
                    <a:srcRect t="2057" r="80438" b="79949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4646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4D640B" w14:textId="1F03E572" w:rsidR="0036380B" w:rsidRPr="0036380B" w:rsidRDefault="000211A9" w:rsidP="0036380B">
      <w:pPr>
        <w:pStyle w:val="a6"/>
        <w:spacing w:after="0" w:line="360" w:lineRule="auto"/>
        <w:ind w:firstLine="709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6.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1</w:t>
      </w: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.2 – Тестирование №2</w:t>
      </w:r>
    </w:p>
    <w:p w14:paraId="068F56C1" w14:textId="77777777" w:rsidR="00DD73AC" w:rsidRDefault="00DD73AC" w:rsidP="00246212">
      <w:pPr>
        <w:spacing w:after="0" w:line="360" w:lineRule="auto"/>
        <w:ind w:firstLine="709"/>
        <w:jc w:val="center"/>
        <w:rPr>
          <w:rFonts w:ascii="Times New Roman" w:eastAsiaTheme="majorEastAsia" w:hAnsi="Times New Roman" w:cs="Times New Roman"/>
          <w:b/>
          <w:color w:val="000000" w:themeColor="text1"/>
          <w:sz w:val="32"/>
          <w:szCs w:val="32"/>
        </w:rPr>
      </w:pPr>
      <w:r>
        <w:rPr>
          <w:rFonts w:ascii="Times New Roman" w:eastAsiaTheme="majorEastAsia" w:hAnsi="Times New Roman" w:cs="Times New Roman"/>
          <w:b/>
          <w:noProof/>
          <w:color w:val="000000" w:themeColor="text1"/>
          <w:sz w:val="32"/>
          <w:szCs w:val="32"/>
          <w:lang w:eastAsia="ru-RU"/>
        </w:rPr>
        <w:drawing>
          <wp:inline distT="0" distB="0" distL="0" distR="0" wp14:anchorId="10AEF89B" wp14:editId="238411ED">
            <wp:extent cx="2552700" cy="1425922"/>
            <wp:effectExtent l="19050" t="0" r="0" b="0"/>
            <wp:docPr id="10" name="Рисунок 9" descr="Снимок экрана (73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73).png"/>
                    <pic:cNvPicPr/>
                  </pic:nvPicPr>
                  <pic:blipFill>
                    <a:blip r:embed="rId21" cstate="print"/>
                    <a:srcRect t="2313" r="80549" b="80229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4259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0CD5A1" w14:textId="2B94D5AA" w:rsidR="000211A9" w:rsidRPr="000211A9" w:rsidRDefault="000211A9" w:rsidP="00246212">
      <w:pPr>
        <w:pStyle w:val="a6"/>
        <w:spacing w:after="0" w:line="360" w:lineRule="auto"/>
        <w:ind w:firstLine="709"/>
        <w:jc w:val="center"/>
        <w:rPr>
          <w:rFonts w:ascii="Times New Roman" w:eastAsiaTheme="majorEastAsia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6.1.3 – Тестирование №3</w:t>
      </w:r>
    </w:p>
    <w:p w14:paraId="5EE9ACAF" w14:textId="7FBA1D15" w:rsidR="00DD73AC" w:rsidRDefault="009C1A35" w:rsidP="009C1A35">
      <w:pPr>
        <w:spacing w:after="0" w:line="360" w:lineRule="auto"/>
        <w:ind w:firstLine="709"/>
        <w:jc w:val="both"/>
        <w:rPr>
          <w:rFonts w:ascii="Times New Roman" w:eastAsiaTheme="majorEastAsia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eastAsiaTheme="majorEastAsia" w:hAnsi="Times New Roman" w:cs="Times New Roman"/>
          <w:b/>
          <w:color w:val="000000" w:themeColor="text1"/>
          <w:sz w:val="28"/>
          <w:szCs w:val="28"/>
        </w:rPr>
        <w:br w:type="page"/>
      </w:r>
    </w:p>
    <w:p w14:paraId="35035AC4" w14:textId="7F468382" w:rsidR="009A7D06" w:rsidRDefault="009A7D06" w:rsidP="009A7D06">
      <w:pPr>
        <w:pStyle w:val="a5"/>
        <w:numPr>
          <w:ilvl w:val="1"/>
          <w:numId w:val="1"/>
        </w:numPr>
        <w:spacing w:after="0" w:line="360" w:lineRule="auto"/>
        <w:jc w:val="both"/>
        <w:rPr>
          <w:rFonts w:ascii="Times New Roman" w:eastAsiaTheme="majorEastAsia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eastAsiaTheme="majorEastAsia" w:hAnsi="Times New Roman" w:cs="Times New Roman"/>
          <w:b/>
          <w:color w:val="000000" w:themeColor="text1"/>
          <w:sz w:val="28"/>
          <w:szCs w:val="28"/>
        </w:rPr>
        <w:lastRenderedPageBreak/>
        <w:t>Задание 2</w:t>
      </w:r>
    </w:p>
    <w:p w14:paraId="02BE5205" w14:textId="36BA1B05" w:rsidR="009A7D06" w:rsidRDefault="00100824" w:rsidP="00100824">
      <w:pPr>
        <w:pStyle w:val="a5"/>
        <w:spacing w:after="0" w:line="360" w:lineRule="auto"/>
        <w:ind w:left="0" w:firstLine="709"/>
        <w:jc w:val="center"/>
        <w:rPr>
          <w:rFonts w:ascii="Times New Roman" w:eastAsiaTheme="majorEastAsia" w:hAnsi="Times New Roman" w:cs="Times New Roman"/>
          <w:b/>
          <w:color w:val="000000" w:themeColor="text1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1CAB6450" wp14:editId="426B6C31">
            <wp:extent cx="2892952" cy="1661160"/>
            <wp:effectExtent l="0" t="0" r="3175" b="0"/>
            <wp:docPr id="167994411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994411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911520" cy="16718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5F799" w14:textId="21FAA46B" w:rsidR="00100824" w:rsidRPr="009C1A35" w:rsidRDefault="00100824" w:rsidP="009C1A35">
      <w:pPr>
        <w:pStyle w:val="a6"/>
        <w:spacing w:after="0" w:line="360" w:lineRule="auto"/>
        <w:ind w:firstLine="709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6.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2</w:t>
      </w: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.1 – Тестирование №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1</w:t>
      </w:r>
    </w:p>
    <w:p w14:paraId="3ACD4014" w14:textId="02EC6018" w:rsidR="00100824" w:rsidRDefault="00100824" w:rsidP="00100824">
      <w:pPr>
        <w:spacing w:after="0" w:line="360" w:lineRule="auto"/>
        <w:ind w:firstLine="709"/>
        <w:jc w:val="center"/>
      </w:pPr>
      <w:r>
        <w:rPr>
          <w:noProof/>
          <w:lang w:eastAsia="ru-RU"/>
        </w:rPr>
        <w:drawing>
          <wp:inline distT="0" distB="0" distL="0" distR="0" wp14:anchorId="412F2BAC" wp14:editId="221BDE20">
            <wp:extent cx="3444240" cy="911711"/>
            <wp:effectExtent l="0" t="0" r="3810" b="3175"/>
            <wp:docPr id="107691950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6919507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456422" cy="9149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6B2459" w14:textId="78881233" w:rsidR="00100824" w:rsidRPr="0036380B" w:rsidRDefault="00100824" w:rsidP="0036380B">
      <w:pPr>
        <w:pStyle w:val="a6"/>
        <w:spacing w:after="0" w:line="360" w:lineRule="auto"/>
        <w:ind w:firstLine="709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6.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2</w:t>
      </w: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.2 – Тестирование №2</w:t>
      </w:r>
    </w:p>
    <w:p w14:paraId="0601A8A3" w14:textId="6353EA76" w:rsidR="00100824" w:rsidRPr="00100824" w:rsidRDefault="00100824" w:rsidP="00100824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2171CC00" wp14:editId="7ACE7371">
            <wp:extent cx="3329940" cy="1871031"/>
            <wp:effectExtent l="0" t="0" r="3810" b="0"/>
            <wp:docPr id="144340295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3402952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338894" cy="18760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F7A53F" w14:textId="242966A7" w:rsidR="00100824" w:rsidRPr="000211A9" w:rsidRDefault="00100824" w:rsidP="00100824">
      <w:pPr>
        <w:pStyle w:val="a6"/>
        <w:spacing w:after="0" w:line="360" w:lineRule="auto"/>
        <w:ind w:firstLine="709"/>
        <w:jc w:val="center"/>
        <w:rPr>
          <w:rFonts w:ascii="Times New Roman" w:eastAsiaTheme="majorEastAsia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</w:pP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6.</w:t>
      </w:r>
      <w:r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2</w:t>
      </w:r>
      <w:r w:rsidRPr="000211A9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14:textOutline w14:w="0" w14:cap="flat" w14:cmpd="sng" w14:algn="ctr">
            <w14:noFill/>
            <w14:prstDash w14:val="solid"/>
            <w14:round/>
          </w14:textOutline>
        </w:rPr>
        <w:t>.3 – Тестирование №3</w:t>
      </w:r>
    </w:p>
    <w:p w14:paraId="31A39024" w14:textId="77777777" w:rsidR="00100824" w:rsidRPr="009A7D06" w:rsidRDefault="00100824" w:rsidP="00100824">
      <w:pPr>
        <w:pStyle w:val="a5"/>
        <w:spacing w:after="0" w:line="360" w:lineRule="auto"/>
        <w:ind w:left="0" w:firstLine="709"/>
        <w:jc w:val="center"/>
        <w:rPr>
          <w:rFonts w:ascii="Times New Roman" w:eastAsiaTheme="majorEastAsia" w:hAnsi="Times New Roman" w:cs="Times New Roman"/>
          <w:b/>
          <w:color w:val="000000" w:themeColor="text1"/>
          <w:sz w:val="28"/>
          <w:szCs w:val="28"/>
        </w:rPr>
      </w:pPr>
    </w:p>
    <w:p w14:paraId="06163FB0" w14:textId="77777777" w:rsidR="00DD73AC" w:rsidRPr="00DD73AC" w:rsidRDefault="00DD73AC" w:rsidP="00DD73AC">
      <w:pPr>
        <w:pStyle w:val="1"/>
        <w:spacing w:before="0" w:line="360" w:lineRule="auto"/>
        <w:ind w:left="0" w:firstLine="709"/>
        <w:jc w:val="both"/>
      </w:pPr>
      <w:bookmarkStart w:id="11" w:name="_Toc148701445"/>
      <w:bookmarkStart w:id="12" w:name="_Toc150282525"/>
      <w:r w:rsidRPr="00DD73AC">
        <w:t>Вывод</w:t>
      </w:r>
      <w:bookmarkEnd w:id="11"/>
      <w:bookmarkEnd w:id="12"/>
    </w:p>
    <w:p w14:paraId="57A053A5" w14:textId="19483B95" w:rsidR="0077386C" w:rsidRPr="001B01D7" w:rsidRDefault="00DD73AC" w:rsidP="001B01D7">
      <w:pPr>
        <w:spacing w:after="0" w:line="360" w:lineRule="auto"/>
        <w:ind w:firstLine="709"/>
        <w:jc w:val="both"/>
        <w:rPr>
          <w:rFonts w:ascii="Cascadia Mono" w:hAnsi="Cascadia Mono" w:cs="Cascadia Mono"/>
          <w:color w:val="000000"/>
          <w:sz w:val="28"/>
          <w:szCs w:val="28"/>
        </w:rPr>
      </w:pPr>
      <w:r w:rsidRPr="00DD73AC">
        <w:rPr>
          <w:rFonts w:ascii="Times New Roman" w:hAnsi="Times New Roman" w:cs="Times New Roman"/>
          <w:sz w:val="28"/>
          <w:szCs w:val="28"/>
        </w:rPr>
        <w:t xml:space="preserve">В ходе выполнения лабораторной работы была решена задача, связанная с использованием условных операторов для проверки корректности ввода данных и выполнения вычислений. Программа, с использованием метода </w:t>
      </w:r>
      <w:proofErr w:type="spellStart"/>
      <w:r w:rsidRPr="00DD73AC">
        <w:rPr>
          <w:rFonts w:ascii="Times New Roman" w:hAnsi="Times New Roman" w:cs="Times New Roman"/>
          <w:sz w:val="28"/>
          <w:szCs w:val="28"/>
        </w:rPr>
        <w:t>TryParse</w:t>
      </w:r>
      <w:proofErr w:type="spellEnd"/>
      <w:r w:rsidRPr="00DD73AC">
        <w:rPr>
          <w:rFonts w:ascii="Times New Roman" w:hAnsi="Times New Roman" w:cs="Times New Roman"/>
          <w:sz w:val="28"/>
          <w:szCs w:val="28"/>
        </w:rPr>
        <w:t>, корректно обрабатывает вводимые пользователем значения и, в случае ошибок ввода, сообщает об этом и завершает выполнение. Работа помогла укрепить знания о принципах работы с условиями и обработке ошибок в программировании, а также продемонстрировала важность правильной проверки данных для обеспечения надёжности программ.</w:t>
      </w:r>
    </w:p>
    <w:sectPr w:rsidR="0077386C" w:rsidRPr="001B01D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scadia Mono">
    <w:charset w:val="CC"/>
    <w:family w:val="modern"/>
    <w:pitch w:val="fixed"/>
    <w:sig w:usb0="A10002FF" w:usb1="4000F9FB" w:usb2="0004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283D06"/>
    <w:multiLevelType w:val="hybridMultilevel"/>
    <w:tmpl w:val="DD802248"/>
    <w:lvl w:ilvl="0" w:tplc="85AC8D3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3EB85F42"/>
    <w:multiLevelType w:val="multilevel"/>
    <w:tmpl w:val="F3661C0A"/>
    <w:lvl w:ilvl="0">
      <w:start w:val="1"/>
      <w:numFmt w:val="decimal"/>
      <w:pStyle w:val="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  <w:b/>
        <w:bCs/>
      </w:rPr>
    </w:lvl>
    <w:lvl w:ilvl="2">
      <w:start w:val="1"/>
      <w:numFmt w:val="decimal"/>
      <w:isLgl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2" w15:restartNumberingAfterBreak="0">
    <w:nsid w:val="3FF12FEC"/>
    <w:multiLevelType w:val="hybridMultilevel"/>
    <w:tmpl w:val="B42811A8"/>
    <w:lvl w:ilvl="0" w:tplc="DA626C7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59226F0"/>
    <w:multiLevelType w:val="hybridMultilevel"/>
    <w:tmpl w:val="BB72B270"/>
    <w:lvl w:ilvl="0" w:tplc="4266AC2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51C41C7C"/>
    <w:multiLevelType w:val="hybridMultilevel"/>
    <w:tmpl w:val="AAA6417A"/>
    <w:lvl w:ilvl="0" w:tplc="D01663F2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386C"/>
    <w:rsid w:val="000211A9"/>
    <w:rsid w:val="00083A63"/>
    <w:rsid w:val="00090C01"/>
    <w:rsid w:val="000B16E8"/>
    <w:rsid w:val="00100824"/>
    <w:rsid w:val="001121C4"/>
    <w:rsid w:val="00164194"/>
    <w:rsid w:val="001923E1"/>
    <w:rsid w:val="001B01D7"/>
    <w:rsid w:val="0020689E"/>
    <w:rsid w:val="00246212"/>
    <w:rsid w:val="002D68DD"/>
    <w:rsid w:val="0036380B"/>
    <w:rsid w:val="0039005D"/>
    <w:rsid w:val="004841E9"/>
    <w:rsid w:val="004B632A"/>
    <w:rsid w:val="00500D55"/>
    <w:rsid w:val="005153D8"/>
    <w:rsid w:val="00556B0B"/>
    <w:rsid w:val="0057152C"/>
    <w:rsid w:val="005C6F7E"/>
    <w:rsid w:val="005D5E5E"/>
    <w:rsid w:val="006429EB"/>
    <w:rsid w:val="00701BC5"/>
    <w:rsid w:val="00705F59"/>
    <w:rsid w:val="0077386C"/>
    <w:rsid w:val="007A7C06"/>
    <w:rsid w:val="0080157E"/>
    <w:rsid w:val="008039D6"/>
    <w:rsid w:val="008E6780"/>
    <w:rsid w:val="008F7604"/>
    <w:rsid w:val="0093615A"/>
    <w:rsid w:val="00956EF8"/>
    <w:rsid w:val="009572AC"/>
    <w:rsid w:val="009A50FE"/>
    <w:rsid w:val="009A7D06"/>
    <w:rsid w:val="009B03A5"/>
    <w:rsid w:val="009C1A35"/>
    <w:rsid w:val="009E3F7E"/>
    <w:rsid w:val="009F6E82"/>
    <w:rsid w:val="00AD4918"/>
    <w:rsid w:val="00AE21E9"/>
    <w:rsid w:val="00B8340F"/>
    <w:rsid w:val="00B96908"/>
    <w:rsid w:val="00BA6395"/>
    <w:rsid w:val="00BC5424"/>
    <w:rsid w:val="00BE53B3"/>
    <w:rsid w:val="00C00B0B"/>
    <w:rsid w:val="00C30DC0"/>
    <w:rsid w:val="00C45155"/>
    <w:rsid w:val="00D26FD7"/>
    <w:rsid w:val="00D5297C"/>
    <w:rsid w:val="00DB17B7"/>
    <w:rsid w:val="00DB6F7D"/>
    <w:rsid w:val="00DC774B"/>
    <w:rsid w:val="00DD73AC"/>
    <w:rsid w:val="00E15184"/>
    <w:rsid w:val="00E524E8"/>
    <w:rsid w:val="00F932EA"/>
    <w:rsid w:val="00FB10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B5A7C82"/>
  <w15:chartTrackingRefBased/>
  <w15:docId w15:val="{467E5710-91BC-4E50-B5D8-85F814CB5C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autoRedefine/>
    <w:uiPriority w:val="9"/>
    <w:qFormat/>
    <w:rsid w:val="00C30DC0"/>
    <w:pPr>
      <w:keepNext/>
      <w:keepLines/>
      <w:numPr>
        <w:numId w:val="1"/>
      </w:numPr>
      <w:spacing w:before="240" w:after="0"/>
      <w:outlineLvl w:val="0"/>
    </w:pPr>
    <w:rPr>
      <w:rFonts w:ascii="Times New Roman" w:eastAsiaTheme="majorEastAsia" w:hAnsi="Times New Roman" w:cs="Times New Roman"/>
      <w:b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30DC0"/>
    <w:rPr>
      <w:rFonts w:ascii="Times New Roman" w:eastAsiaTheme="majorEastAsia" w:hAnsi="Times New Roman" w:cs="Times New Roman"/>
      <w:b/>
      <w:sz w:val="28"/>
      <w:szCs w:val="28"/>
    </w:rPr>
  </w:style>
  <w:style w:type="paragraph" w:styleId="a3">
    <w:name w:val="Title"/>
    <w:basedOn w:val="a"/>
    <w:link w:val="a4"/>
    <w:qFormat/>
    <w:rsid w:val="00C30DC0"/>
    <w:pPr>
      <w:spacing w:after="0" w:line="240" w:lineRule="auto"/>
      <w:jc w:val="center"/>
    </w:pPr>
    <w:rPr>
      <w:rFonts w:ascii="Times New Roman" w:eastAsia="Times New Roman" w:hAnsi="Times New Roman" w:cs="Times New Roman"/>
      <w:sz w:val="32"/>
      <w:szCs w:val="24"/>
      <w:lang w:eastAsia="ru-RU"/>
    </w:rPr>
  </w:style>
  <w:style w:type="character" w:customStyle="1" w:styleId="a4">
    <w:name w:val="Заголовок Знак"/>
    <w:basedOn w:val="a0"/>
    <w:link w:val="a3"/>
    <w:rsid w:val="00C30DC0"/>
    <w:rPr>
      <w:rFonts w:ascii="Times New Roman" w:eastAsia="Times New Roman" w:hAnsi="Times New Roman" w:cs="Times New Roman"/>
      <w:sz w:val="32"/>
      <w:szCs w:val="24"/>
      <w:lang w:eastAsia="ru-RU"/>
    </w:rPr>
  </w:style>
  <w:style w:type="paragraph" w:styleId="a5">
    <w:name w:val="List Paragraph"/>
    <w:basedOn w:val="a"/>
    <w:uiPriority w:val="34"/>
    <w:qFormat/>
    <w:rsid w:val="00C30DC0"/>
    <w:pPr>
      <w:ind w:left="720"/>
      <w:contextualSpacing/>
    </w:pPr>
  </w:style>
  <w:style w:type="paragraph" w:styleId="a6">
    <w:name w:val="caption"/>
    <w:basedOn w:val="a"/>
    <w:next w:val="a"/>
    <w:uiPriority w:val="35"/>
    <w:unhideWhenUsed/>
    <w:qFormat/>
    <w:rsid w:val="00DB17B7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06377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116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665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466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jpeg"/><Relationship Id="rId18" Type="http://schemas.openxmlformats.org/officeDocument/2006/relationships/image" Target="media/image7.png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24" Type="http://schemas.openxmlformats.org/officeDocument/2006/relationships/image" Target="media/image13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2.png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13989C-0E8B-40BC-B6D1-B7B831E7C2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17</TotalTime>
  <Pages>10</Pages>
  <Words>997</Words>
  <Characters>5687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.П. Балакина</dc:creator>
  <cp:keywords/>
  <dc:description/>
  <cp:lastModifiedBy>Сафронов А И</cp:lastModifiedBy>
  <cp:revision>22</cp:revision>
  <dcterms:created xsi:type="dcterms:W3CDTF">2024-12-12T18:07:00Z</dcterms:created>
  <dcterms:modified xsi:type="dcterms:W3CDTF">2025-04-15T14:22:00Z</dcterms:modified>
</cp:coreProperties>
</file>